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82" r:id="rId2"/>
    <p:sldId id="395" r:id="rId3"/>
    <p:sldId id="378" r:id="rId4"/>
    <p:sldId id="379" r:id="rId5"/>
    <p:sldId id="380" r:id="rId6"/>
    <p:sldId id="381" r:id="rId7"/>
    <p:sldId id="391" r:id="rId8"/>
    <p:sldId id="393" r:id="rId9"/>
    <p:sldId id="349" r:id="rId10"/>
    <p:sldId id="352" r:id="rId11"/>
    <p:sldId id="353" r:id="rId12"/>
    <p:sldId id="354" r:id="rId13"/>
    <p:sldId id="355" r:id="rId14"/>
    <p:sldId id="356" r:id="rId15"/>
    <p:sldId id="383" r:id="rId16"/>
    <p:sldId id="360" r:id="rId17"/>
    <p:sldId id="361" r:id="rId18"/>
    <p:sldId id="362" r:id="rId19"/>
    <p:sldId id="363" r:id="rId20"/>
    <p:sldId id="364" r:id="rId21"/>
    <p:sldId id="365" r:id="rId22"/>
    <p:sldId id="366" r:id="rId23"/>
    <p:sldId id="367" r:id="rId24"/>
    <p:sldId id="368" r:id="rId25"/>
    <p:sldId id="399" r:id="rId26"/>
    <p:sldId id="370" r:id="rId27"/>
    <p:sldId id="260" r:id="rId28"/>
    <p:sldId id="373" r:id="rId29"/>
    <p:sldId id="374" r:id="rId30"/>
    <p:sldId id="389" r:id="rId31"/>
    <p:sldId id="375" r:id="rId32"/>
    <p:sldId id="376" r:id="rId33"/>
    <p:sldId id="394" r:id="rId34"/>
    <p:sldId id="285" r:id="rId35"/>
    <p:sldId id="286" r:id="rId36"/>
    <p:sldId id="287" r:id="rId37"/>
    <p:sldId id="288" r:id="rId38"/>
    <p:sldId id="289" r:id="rId39"/>
    <p:sldId id="290" r:id="rId40"/>
    <p:sldId id="261" r:id="rId41"/>
    <p:sldId id="291" r:id="rId42"/>
    <p:sldId id="302" r:id="rId43"/>
    <p:sldId id="297" r:id="rId44"/>
    <p:sldId id="387" r:id="rId45"/>
    <p:sldId id="312" r:id="rId46"/>
    <p:sldId id="307" r:id="rId47"/>
    <p:sldId id="308" r:id="rId48"/>
    <p:sldId id="309" r:id="rId49"/>
    <p:sldId id="310" r:id="rId50"/>
    <p:sldId id="311" r:id="rId51"/>
    <p:sldId id="313" r:id="rId52"/>
    <p:sldId id="314" r:id="rId53"/>
    <p:sldId id="315" r:id="rId54"/>
    <p:sldId id="385" r:id="rId55"/>
    <p:sldId id="451" r:id="rId56"/>
    <p:sldId id="396" r:id="rId57"/>
    <p:sldId id="386" r:id="rId58"/>
    <p:sldId id="268" r:id="rId59"/>
    <p:sldId id="397" r:id="rId60"/>
    <p:sldId id="453" r:id="rId61"/>
    <p:sldId id="454" r:id="rId62"/>
  </p:sldIdLst>
  <p:sldSz cx="9144000" cy="6858000" type="screen4x3"/>
  <p:notesSz cx="6858000" cy="9144000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57" d="100"/>
          <a:sy n="57" d="100"/>
        </p:scale>
        <p:origin x="169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  <inkml:channelProperty channel="T" name="resolution" value="1" units="1/dev"/>
        </inkml:channelProperties>
      </inkml:inkSource>
      <inkml:timestamp xml:id="ts0" timeString="2022-08-30T21:35:56.3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858 16237 4 0,'3'-2'336'15,"-3"0"64"-15,2-1 29 0,-2 0 0 16,-2 1-38-16,2 2-51 0,-3-2-72 16,3-1-65-16,-2 3-54 0,2-2-30 0,-3 0-17 15,3 1-8-15,-1-1-11 0,-1 2-8 16,2 0-10-16,-2 0-7 0,2 0-3 16,-1 0-4-16,-1-2-3 0,2 2-4 15,-1 0-5-15,1-3-2 0,-3 3 2 0,1-2 5 16,2 0 11-16,-1-1 7 0,-1 1 11 15,0 1 7-15,1-2 8 0,-1-1 11 16,-1 1 5-16,-1 3 7 0,0-2 5 16,-1-1-3-16,-2 1-5 0,0 1-3 0,-1-2 2 15,-1 2-1-15,-1 1-7 0,-1-2-10 16,2 2-6-16,-4 2-5 0,2-1-4 16,-3 2 0-16,2 0-6 0,1 0-4 0,-1 2-9 15,3-1-11-15,0 0-8 0,-1 1-6 16,3-1-2-16,2-1-5 0,-2 1-3 15,6-1-2-15,-3-1-4 0,4 1-5 16,-1-3-2-16,1 0-3 0,1 0 2 16,-1 0 1-16,0-3 5 0,3 3 3 0,-2-2 0 15,-1 0-3-15,0-1-5 0,0-2-3 16,-1 1 6-16,-2-1-1 0,2 1 6 16,-4 0-5-16,2 1 3 0,-4 0 2 15,1-1 7-15,-8 3 1 0,2 1 0 0,-1 3 6 16,0 0 1-16,-5-1 5 0,6 5 1 15,0-1-3-15,-2 1-5 0,3-2-8 16,3 2-5-16,1 0-2 0,3-2-4 16,1-2-1-16,2 0-4 0,-3 1-8 0,4-3-2 15,4 1 4-15,0-1 4 0,0-1 2 16,6-1 1-16,0-2 0 0,0-1-1 16,2 1 0-16,-2-2 0 0,-4 0-1 0,2 3 0 15,-2-3 0-15,-3 2 1 0,2 1 3 16,-3 0 1-16,-1 2 0 0,-1 0 1 15,0 0 2-15,0 0-4 0,-1 2 1 16,1 0-4-16,-4 1 1 0,1 2-5 0,3-3 3 16,-1 3-3-16,1-2 1 0,-2-1-1 15,2 0 2-15,0-2-5 0,0 1 3 16,2-1 5-16,-2 0 3 0,1-1-1 16,-1 0-3-16,2-2 0 0,-2 0 0 15,0 0-4-15,0 1-5 0,-2 0-12 0,1-1-23 16,-1-1-33-16,-1-1-43 0,-2 2-53 15,-1-1-66-15,1-2-86 0,2 2-94 16,-2-2-109-16,2 1-161 0,1-1-286 0,1-1-94 16,2-3 119-16,3 0 342 0,-3-2 236 15</inkml:trace>
  <inkml:trace contextRef="#ctx0" brushRef="#br0" timeOffset="1167.33">14545 14451 565 0,'-5'4'751'0,"1"0"-98"15,1 0-199-15,2-1-158 0,-1-1-104 16,2 1-56-16,0-1-22 0,2 1-10 0,-1-1-5 16,2-2-10-16,3 0-12 0,1 0-7 15,-1 0-7-15,2 0 0 0,0-2 0 16,0-1 0-16,-2-2 3 0,1 3 1 16,-2-5 4-16,2 0 1 0,-3 1 6 15,2 0 3-15,-3-1 3 0,-3 1 4 0,0-1 4 16,0 4 5-16,0-1 1 0,0 1-5 15,-2 1-9-15,1-1-11 0,-1 2-14 16,-2 0-8-16,2-1-9 0,-3 2-10 16,0 2-4-16,2-2-8 0,0 1-6 0,0 0-4 15,3-1-3-15,0 3 0 0,0-3 3 16,0 0 4-16,0 0 4 0,3 0 9 16,-1 0 13-16,-1 0 15 0,-1 0 17 0,0-3 11 15,0 3 10-15,-1-1 4 0,-1 0 6 16,-1-2 3-16,0 1-12 0,-1 0-17 15,0-1-25-15,-5 1-19 0,4-1-12 16,-2-2-7-16,-3 2-5 0,1 0-2 0,-2 2-10 16,0-1-22-16,0 2-43 0,1 2-72 15,2-2-95-15,3 1-113 0,-2 1-108 16,1-2-116-16,6 0-170 0,0 0-233 16,0 0-19-16,0 0 171 0,5 1 321 0,-4 1 196 15</inkml:trace>
  <inkml:trace contextRef="#ctx0" brushRef="#br0" timeOffset="2590.15">3538 1121 127 0,'-52'-7'364'0,"0"3"-134"0,1-1-156 0,1 2-156 15,0 2-142-15,3 2-47 0</inkml:trace>
  <inkml:trace contextRef="#ctx0" brushRef="#br0" timeOffset="3359.68">2761 1053 137 0,'-15'-8'438'0,"-2"1"12"0,2-1-51 16,-2 1-74-16,1 1-64 0,-3-1-45 16,2 0-42-16,-2 2-33 0,2 0-21 0,-1-2-18 15,3 2-12-15,2 0-10 0,0 0-6 16,2 3-6-16,2-1-6 0,4 1-4 16,-3 1-3-16,3-1-4 0,0 2-5 15,2-1-2-15,2 1-1 0,-2 0 2 16,2 0 3-16,1 0 3 0,-1 0 1 15,-1 0-1-15,2 0 7 0,-1 0 4 16,1 0 3-16,0 0-1 0,0 0-1 16,0 0-4-16,0 0 1 0,0 0-2 15,1 1-4-15,-1-1-3 0,3 2-8 16,-2-2-4-16,3 0-4 0,-2 0-2 0,4 0-4 16,8 1-5-16,7-1-2 15,17 0 2-15,14 0 1 0,22-3 0 0,21 0 0 16,27-2-5-16,23 2-2 0,20-4 0 15,18 2 5-15,13-2 4 0,11 2 5 16,11 2 2-16,0 1 2 0,-1 2 4 16,-9 5 7-16,-14 0 5 0,-16 2-1 15,-15 0-2-15,-14-1-1 0,-14-2 0 0,-16 2 2 16,-19-3 1-16,-10 2 2 16,-14-3 5-16,-15 2 5 0,-9-3 7 0,-11 1-1 15,-10-1 0-15,-6-1-3 0,-5 0-2 16,-4 0-3-16,-3 0-3 0,-5 0-11 15,-2 0-4-15,0 0-11 0,-1 0-8 16,-2 0-8-16,0 0-1 0,-1 0-7 16,0 0 0-16,-1 0-5 0,-1 0-1 15,2 0-2-15,-1 0 0 0,-1 0 0 16,2 0-2-16,-2 0 0 0,2 0 2 0,-1 2-5 16,-1-2-7-16,3 0-29 0,-3 0-49 15,0 0-74-15,0 0-97 0,0-2-120 16,0-1-174-16,3-4-364 0,-1-2-188 15,-1-4 34-15,3-4 357 0,-4-3 278 16,0-4 173-16</inkml:trace>
  <inkml:trace contextRef="#ctx0" brushRef="#br0" timeOffset="5913.52">15862 10383 386 0,'0'-2'711'16,"2"1"3"-16,-4-1-125 0,2 2-161 15,-3-2-115-15,2 2-80 0,1 0-46 0,-2 0-26 16,0 0-14-16,2 0-7 16,2 2-14-16,0-2-18 0,-2 2-14 0,1-1-13 15,-1 1-11-15,2 1-6 0,-1-2-3 16,3 1 3-16,-3-1 2 0,2 0 3 16,1-1 1-16,0 0 7 0,-2 0 8 0,-1-1 15 15,1 0 11-15,-2 1 6 0,0-2 0 16,0 1-2-16,0-2 0 0,-2 1-10 15,-1 1-15-15,-3-1-22 0,3 2-20 16,0-2-17-16,-2 1-11 0,2 1-10 0,-4 0-20 16,0 0-41-16,-1 0-61 0,-2 1-76 15,-1 1-89-15,5 1-100 0,1 2-106 16,3 0-174-16,6 0-296 0,0 0-84 16,4-1 130-16,2-1 354 0,2-3 217 0</inkml:trace>
  <inkml:trace contextRef="#ctx0" brushRef="#br0" timeOffset="7351.13">16395 8235 135 0,'-3'0'681'0,"2"0"99"15,-3-2-96-15,1 1-187 0,2 1-156 0,-4-1-107 16,0 1-62-16,0 0-27 0,-1 0-11 16,1 0-6-16,0 1-8 0,1 0-13 15,-3 2-13-15,4 1-12 0,-2 1-12 0,1-2-7 16,2 1-8-16,1 0-7 0,1-2-2 15,0 0 0-15,1 1 2 0,-1-1 6 16,4-1 8-16,-2-1 7 0,1 0 6 16,1 0 6-16,-1 0 7 0,0 0 4 0,-1-1 8 15,-1-2-1-15,2-1 0 0,-1-1-7 16,0-3 1-16,-1 3-9 0,-1-3-2 16,-1 4-5-16,-1-3-2 0,0 2-4 15,-1 3-11-15,0-1-17 0,-2 0-17 0,-3 1-11 16,-1 1-7-16,-1 2-2 0,2 1-1 15,-2 1 3-15,2 1 2 0,1 0 2 16,2 1 3-16,-1 2 3 0,5-3 0 0,-1 1-2 16,2-2-2-16,0-1-3 0,2 1 2 15,2-1 0-15,-1 0 1 0,2-1 2 16,3-1 2-16,0 0 0 0,1-1 1 16,1-3 1-16,-2 1 1 0,-1 1 9 0,2-3 8 15,-5-1 10-15,0 2 4 0,-3 0-2 16,-1-1-9-16,0 2-9 0,0 1-8 15,-1-1-7-15,-3 3-5 0,0 0-5 16,-5 0-4-16,-1 3-6 0,-1 1-4 16,-2 2 2-16,0 1-2 0,3 0 2 0,2 0 0 15,1-2 3-15,4 3-2 0,1-1-2 16,2-1 2-16,4 1 7 0,-1-2-1 16,3 2 2-16,5-3-1 0,0 1-1 15,3-1 1-15,2-1 2 0,1-3-1 0,1-3 3 16,-1-1-4-16,1-2 5 0,-3-1-3 15,0-1 3-15,-1-1-1 0,-4-3 2 16,-2 0-2-16,-4 0-1 0,-1 0 0 16,-6 2 0-16,0 0 0 0,-2 2-6 0,-7 0 0 15,-1 1-2-15,-5 2 0 0,-2 2-4 16,-2 3 0-16,1 0-1 0,-2 3 1 16,2 2-12-16,4-1-39 0,3 2-77 0,2 0-107 15,4 1-118-15,2 3-113 0,9 0-104 16,4 1-132-16,1 0-213 0,15 4-1102 15,-7-4 1325-15,3-2 272 16,1 2 167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  <inkml:channelProperty channel="T" name="resolution" value="1" units="1/dev"/>
        </inkml:channelProperties>
      </inkml:inkSource>
      <inkml:timestamp xml:id="ts0" timeString="2023-09-14T15:03:17.1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317 1288 87 0,'8'-2'494'0,"0"1"8"16,-1-3-97-16,-2 4-116 0,-2-2-87 15,4 1-60-15,-4-1-26 0,-1 1-7 16,2 1 10-16,0-2 12 0,0 0 7 0,-3 2-4 16,3 0-10-16,-4 0-17 0,1 0-21 15,-1 0-16-15,2 0-13 0,-2 0-7 0,0 2-8 16,3-2 1-16,-1 2-7 0,-2-2 2 31,0 0-1-31,0 1-1 0,0 1 0 0,0-2 4 0,0 1 2 0,-2 1 1 0,-1-2 1 16,3 0-2-16,0 3-1 0,-2-3-6 15,1 0-8-15,-3-3-8 0,0 3-7 0,-1-2-4 16,0 1-1-16,1-1-1 0,-4 1 0 16,-2 1-1-16,1-2 2 0,1 0-2 0,-5 2 2 15,2-1-4-15,1 0 3 0,1 1 0 16,0 0 0-16,-1 0-2 0,-1 1 2 16,3 0-1-16,-2-1 1 0,3 4-1 0,-2-3 2 15,0 2 2-15,3-1 2 0,0 2 1 16,-3-1-2-16,2-2 0 0,-1 4 1 15,2-1 1-15,-4-1 4 0,4 2-1 0,-1-1 2 16,1 3-2-16,-3 1 0 0,3-1 1 16,-1 0-1-16,2 2 0 0,0-1-1 0,2 4 1 15,-3-2-3-15,3 1 2 0,2 0-2 16,-1 0-3-16,2-1 1 0,2 4 1 0,-1-1 0 16,2-1-1-16,1 0 3 0,1 1-2 15,0-3-1-15,2 1 1 0,1 2 3 16,3-2 6-16,-4-1 1 0,3 0-6 0,3-2 0 15,-4 1-3-15,6-1 1 0,-3-2 0 16,3-2-4-16,0-1-1 0,1 0-2 0,3-1 1 16,0-2 0-16,-2-2-2 0,4-1-1 15,-4 0-2-15,5-3-1 0,-1-2 0 16,4 1 0-16,-6-2-1 0,3-1 0 0,0-2 0 16,-1 0-1-16,0-3 2 0,-3 3-1 15,0-2 0-15,-3-1-1 0,2 1 0 0,-5 1-2 16,-2 0 1-16,-2-1 0 0,1 0 1 15,-5 0 0-15,1-1 0 0,-3 1-1 16,-2-1 2-16,-2 3 1 0,-1-1-2 0,0 2 1 16,-3-1-2-16,-4 2 0 0,-1 0-1 15,-2 3-2-15,-1 0 0 0,-3 1-2 0,-1 2-3 16,-3 0-5-16,0 1-6 0,0 3-11 16,-1 0-12-16,0 3-17 0,1-1-17 0,1 3-19 15,1-2-15-15,2 4-21 0,-1-1-33 16,2-1-43-16,2 0-52 0,1-2-68 15,3-1-101-15,2 2-127 0,0-1-92 0,3 0 52 16,2 2 148-16,-2 0 175 0</inkml:trace>
  <inkml:trace contextRef="#ctx0" brushRef="#br0" timeOffset="632.29">20306 1146 70 0,'0'-10'605'0,"0"3"81"16,-2-2-116-16,1 2-182 0,-3-1-130 15,3 1-70-15,-1 1-28 0,1-1 0 0,1 2-4 16,0 1-15-16,0-1-26 0,0-2-29 15,0 4-22-15,0 1-11 0,1-1-10 16,-1 1-7-16,2 1-9 0,-1 1-8 16,1 0-6-16,0 0-3 0,-2 1-4 15,1 1-2-15,1 5 3 0,-2 1 7 16,0 4 5-16,-3 5 4 0,1 0-15 16,0 4-7-16,-1 1-1 0,-3 3 14 0,4 1 6 15,-3 2 4-15,-1 2 2 0,2-1-1 16,-1 5 0-16,0-3-1 0,2 3-2 15,-1 0-2-15,1-2-1 0,0 0-2 0,0-1-2 16,0-2 0-16,2 0-5 0,1-3-4 16,-2-1 1-16,2-4-1 0,0 1-2 15,0-2-1-15,2-4-2 0,-2 1 0 0,0-5-1 16,1 0 1-16,-1-4-1 0,0 2 1 16,0-3-1-16,0-2 0 0,0 1-4 0,0-3-4 15,0-1-9-15,0 0-10 0,0-2-17 16,2 0-21-16,-1-3-31 0,2 2-46 0,0-4-68 15,2-1-104-15,2-4-170 0,1-3-206 16,1 4-71-16,-1-4 104 0,1 3 231 16,4-4 166-16</inkml:trace>
  <inkml:trace contextRef="#ctx0" brushRef="#br0" timeOffset="1633.63">20780 1348 152 0,'0'-4'624'0,"0"-1"47"0,-2 2-116 0,2-1-151 16,-1 0-127-16,1 3-83 0,0-1-44 16,1 0-22-16,1 1-13 0,1-3-20 15,0 3-27-15,4-1-22 0,0 0-16 0,3-3-11 16,3 3-6-16,2-3-4 0,1 2-3 15,1 1-3-15,4-1 2 0,-2-1-3 0,2 1 2 16,-1 1-4-16,-2-1-2 0,-1 1 0 16,-4 1 2-16,-3-2 0 0,0 3-2 0,-5-2-1 15,-2 0-1-15,-1 2-1 0,-2 0 0 16,0 0 2-16,-5 0-2 0,-2 0-6 16,-5 0 2-16,-2 0-1 0,1 2 5 0,-4 0 1 15,-1 1 1-15,2-2 1 0,-1 1 0 16,3 2 0-16,-2-1 2 0,3-2 0 0,-1 3 0 15,5-1 0-15,-4-1 0 0,4 1 0 16,1 1 0-16,1-1 0 0,1-1 0 16,1 2 2-16,-3-1 0 0,4-2 0 0,-1 4 2 15,0 0 2-15,0 2 1 0,-2 0 1 16,0 2 2-16,2 0-1 0,-1 2 2 0,-1-1 1 16,2 1 0-16,-2-1 0 0,2-1 1 15,1 1 1-15,0 0 1 0,-1 2-1 16,2-2 2-16,-1-3-1 0,2 3 0 0,-1-4-2 15,3 0-1-15,-1 0 2 0,1-2-3 16,0-1 0-16,0 0-2 0,0 0-1 0,0-1-2 16,1 1-1-16,-1-3-2 0,3 0 1 15,-1 0-3-15,2 0 1 0,-2 0 1 16,1-2-2-16,2 1 1 0,1-2-2 0,2-1 2 16,3 0 0-16,0 1 0 0,1-1-2 15,-3 1-2-15,4-2 0 0,-1 3 0 0,-2-1 2 16,-1 1 3-16,-1 0-2 0,0 1-1 15,2 1-1-15,-1 0-2 0,0 0 0 16,-1 1 2-16,0 1 2 0,0 1 0 0,0 1-1 16,2 1 2-16,-2 1-2 0,-1-2 3 15,1 4-1-15,-1 1 1 0,-1 0 3 0,0-1 1 16,0 4 2-16,-2 0 2 0,0-1-1 16,0-1 3-16,-4 0 9 0,4 2 4 0,-4-2 2 15,0 0 3-15,-1 2 1 0,-2-4-1 16,3 1-1-16,-5-1-2 0,2-2-3 15,-2 2-3-15,-3-1-2 0,3-2-6 0,-1 0-1 16,-2-1-1-16,0-1-2 0,0 2-3 16,0-1-2-16,0-1-1 0,-1-1-3 0,-1-1 2 15,1 1-2-15,0 0 1 0,1-2-2 16,0 1-2-16,0-1-2 0,0 0 2 16,2-1-4-16,-1-1-3 0,1 0-9 0,1 1-9 15,-3-1-12-15,5-1-8 0,0-1-18 16,0 1-15-16,1-2-25 0,1 1-31 15,1-1-46-15,1 0-53 0,2-3-72 0,1-2-114 16,4-1-153-16,1-1-83 0,0 2 62 16,4 0 170-16,1 1 164 0</inkml:trace>
  <inkml:trace contextRef="#ctx0" brushRef="#br0" timeOffset="2117.46">21178 1275 486 0,'0'-4'581'15,"0"3"-52"-15,-1 0-130 0,1 1-120 0,-2 0-90 16,0 0-51-16,1 2-17 0,-2 2 1 15,-3 2 7-15,1 1 2 0,-2 3-10 0,3 2-20 16,-5 3-16-16,1-1-14 0,1 3-10 16,1 3-4-16,-1-1-6 0,0 2-3 15,0 1-4-15,3 0-6 0,3 0-3 0,0-1-5 16,2-1-4-16,0 0 2 0,3-2-4 16,2-1-5-16,-1-2-4 0,1-2-3 0,1-2-1 15,-2-1-2-15,3-2-3 0,-1-4 3 16,1 1 2-16,0-4 2 0,1-1 0 15,-1-3 1-15,0-3-2 0,5-2-4 0,-5-2-2 16,1-3-5-16,1-4-1 0,-2-1-3 16,1-4 0-16,-2 0-1 0,0-3 0 15,-2 1 0-15,-2-2-2 0,0 3-1 0,-1-3 2 16,-2 4-1-16,-2 1 0 0,-1 1 2 16,2 6-4-16,-4-3-6 0,-1 5-7 0,-1 0-10 15,3 3-19-15,-4 1-24 0,3-1-36 16,-3 3-69-16,0 1-104 0,2-2-175 15,-1 5-244-15,4-3-65 0,1 3 102 0,2 2 257 16,0 0 159-16</inkml:trace>
  <inkml:trace contextRef="#ctx0" brushRef="#br0" timeOffset="2600.17">21747 1296 179 0,'-2'2'535'0,"1"-2"12"16,-1 3-93-16,1-1-116 0,-5-2-93 0,6 2-63 16,0-1-31-16,-2 1-5 0,2-2 0 15,-1 2-6-15,1 1-19 0,0-2-21 0,0 2-22 16,1-3-14-16,-1 1-11 0,2-1-4 16,-2 2-4-16,0 0-3 0,4-2-3 15,-2 0 0-15,-2 1 0 0,1-1-1 0,-1 0-2 16,2 2-6-16,-1-2-1 0,3 0-2 15,-3 1-1-15,1-1-6 0,0 1 1 0,1-1-5 16,0 0-4-16,2 0-1 0,2 0-2 16,0 0-4-16,1 0-2 0,0-1-1 15,3 0 0-15,0 1 0 0,1-2-2 0,-1 1 0 16,2-1 0-16,0 0 0 0,-1 2-4 16,1-1-11-16,-2-2-21 0,-1-1-29 0,0 2-43 15,-3 0-59-15,-1-1-81 0,-1-2-109 16,-2 1-177-16,-1-1-169 0,-2 5-10 15,0 0 147-15,-3 2 223 0</inkml:trace>
  <inkml:trace contextRef="#ctx0" brushRef="#br0" timeOffset="2798.66">21763 1464 40 0,'-11'14'583'0,"3"-1"98"0,-1-1-132 0,2-4-173 15,3 0-126-15,0-1-65 0,4-2-11 16,0 2 7-16,2-2-5 0,1 0-30 15,2-1-40-15,0 1-32 0,5-2-25 0,-1-2-19 16,2-1-10-16,3 2-7 0,-5-2-9 16,4 0-15-16,-4 0-26 0,-1-2-42 15,-1 2-61-15,-1-1-83 0,-1-4-139 0,-5 1-209 16,3 0-136-16,-3-3 40 0,0 5 193 16,-3-1 184-16</inkml:trace>
  <inkml:trace contextRef="#ctx0" brushRef="#br0" timeOffset="33176.75">22329 1083 591 0,'-5'-2'905'0,"3"4"-145"0,-2 0-228 16,4-2-176-16,-2 0-104 0,0 0-45 15,2 0-12-15,0 0-15 0,0 0-18 16,0 0-30-16,2 0-27 0,0 0-21 16,-2 0-14-16,3 0-11 0,-2 0-4 15,3 0-7-15,-3 0-5 0,-1 0-6 16,2-2-5-16,-1 2-4 0,3 0-3 15,-1-2-4-15,2 2-4 0,1-3-2 0,2 1-3 16,0-1-3-16,2 1 0 0,0-1-4 16,0-1-1-16,-1 1-4 0,4 1 0 15,-1-1 0-15,1 0 1 0,-2 0-2 16,3 1 1-16,-2 0 0 0,0 1 0 16,1 1 0-16,-2 0-2 0,-1 0 1 15,0 0-1-15,-2 1 1 0,0 3 0 16,3-1-1-16,-3 0 0 0,-1 1 2 15,1 0 2-15,-3 3 2 0,0-2 2 16,0 4 2-16,-2-1 1 0,-3 2 3 16,0 3 0-16,-1 0 0 0,-3 2-8 0,1 1-6 15,-2 1-4-15,0 1 7 0,-3 1 6 16,-1 2 3-16,-2 1 1 0,-3-1 1 0,3-1 2 16,-3 0 1-16,0 1 2 0,-2-1-1 15,2-1 7-15,-2 0 2 0,3-3 1 16,-1 0-2-16,2-1-2 0,2-1-2 0,1 0-2 15,1-4-5-15,-1 0-1 0,3 1-3 16,0-4 0-16,1-1-1 0,4 1-3 0,-3-4-2 16,1 2 0-16,3-1-1 0,-1-1 3 15,1-2 0-15,1 0 3 0,0 2 1 16,1-1 3-16,2 0 5 0,1-1 7 0,0 2 7 16,3-2 2-16,2 0-3 0,0 3-4 15,4-3-5-15,0 1-5 0,3-1-6 0,-1-1-4 16,5 2-1-16,-2-1-2 0,-2-1-1 15,0 0-1-15,-2 0-1 0,0 0-1 0,-4 0-6 16,-1 0-15-16,-4 0-26 0,2 0-33 16,-4 0-46-16,-2-1-64 0,0-1-79 15,0-2-96-15,-2-2-144 0,-2-2-217 0,0 0-195 16,0-1 16-16,0-1 209 0,0 5 270 16,2 0 169-16</inkml:trace>
  <inkml:trace contextRef="#ctx0" brushRef="#br0" timeOffset="33349.28">22711 1513 674 0,'3'1'993'0,"4"1"-140"0,-2 0-257 16,-2-1-194-16,3-1-127 0,-1 0-61 15,-2 0-26-15,-2 0-26 0,3 0-35 0,-3 0-38 16,1 0-35-16,-1 0-26 0,-1 0-23 16,2 0-29-16,0 0-38 0,-1-1-52 0,3-1-64 15,-1 0-85-15,-2-3-116 0,4-3-177 16,-5-1-239-16,4-1-46 0,0-2 129 0,-1 2 278 15,0-2 170-15</inkml:trace>
  <inkml:trace contextRef="#ctx0" brushRef="#br0" timeOffset="34110.25">22994 1123 394 0,'-1'-6'875'0,"1"2"0"16,-4 1-241-16,3-4-221 0,-1 5-124 16,2-2-52-16,0 0-24 0,0 3-27 15,0-1-36-15,0 0-42 0,0-1-37 16,2 3-25-16,-2 0-14 0,1 5-4 16,-1-3 5-16,1 4 8 0,2 3 5 15,-3 1 2-15,1 4 1 0,1 1 3 16,-1-1 2-16,-1 1-11 0,3-1-11 0,-3 1-10 15,0 0-8-15,2-1-6 0,-2-2-2 16,2 0-3-16,0-2-1 0,-2 1-2 16,0-4 0-16,0 1-6 0,0-3-14 0,0-2-22 15,0 1-27-15,0-3-18 0,0 1-17 16,0-4-8-16,-2-1 0 0,0-2 14 0,2-5 23 16,0 0 23-16,0-2 19 0,-2-3 11 15,-1-1 16-15,0 0 20 0,-1 0 21 16,0-1 22-16,1 3 21 0,-1 2 20 15,-1 0 14-15,1 3 8 0,0 1-2 0,1 3-5 16,0 0-14-16,2 1-10 0,0 1-11 16,1 0-11-16,0 2-10 0,0-2-12 15,1 3-9-15,-1-2-7 0,4 0-3 16,-3 2-4-16,2 0-6 0,2 0-2 16,2 0 0-16,3 0 3 0,3 0 1 15,4 0 0-15,1 0-3 0,4 0-5 16,2 0-3-16,-1 0 0 0,1 0-2 0,0 0-2 15,0 2 0-15,-4-2-2 0,-2 0 0 16,-1 2-1-16,-4-2 0 16,-1 1 3-16,-2 1-1 0,-2-2-2 0,-3 1 0 15,2 4 6-15,-4-1 7 0,1 4 6 16,-1 2 2-16,-3 0 7 0,0 6 8 16,-3-2 7-16,-1 6-1 0,-1 1-3 15,0 2-3-15,0 1-4 0,-3-1 1 0,0 5-1 16,-1-3-3-16,1 1-2 0,-1 1-4 15,1-2-5-15,-1 1-3 0,0 0-4 0,1-3-5 16,-1 0 1-16,-1-1-3 0,5-2-2 16,-1-2-1-16,1 0 1 0,-1-4-2 15,3 1 0-15,-2-5-2 0,3 0-2 0,1-1-2 16,1-2-13-16,-2 0-17 0,0-2-29 16,2-2-38-16,0-1-42 0,0 1-49 0,0-3-51 15,0-1-60-15,2-3-77 0,0-1-119 16,1-3-197-16,2-4-225 0,-1-3-14 0,6 1 177 15,-1-5 295-15,1 2 182 0</inkml:trace>
  <inkml:trace contextRef="#ctx0" brushRef="#br0" timeOffset="34692.68">23673 1261 510 0,'0'-4'798'0,"0"-1"-37"0,-2 1-170 0,0 1-182 16,1-2-126-16,-2 3-74 0,-1-1-33 16,1 1-16-16,-2-1-19 0,-1-1-19 15,1 1-22-15,1 3-18 0,-4-2-12 0,1 4-6 16,-4-2-1-16,3 3 0 0,-1 1 0 15,-2 1 1-15,1 0 2 0,-1 3-2 16,0 1 3-16,1 1-2 0,3 2-1 0,-4 3-1 16,3 1 2-16,2 2-2 0,1 0-5 15,0 2-3-15,2-1-4 0,0-1-1 0,3 2-3 16,3 0-2-16,-2-3-5 0,3 0-2 16,4 0 2-16,-2-2 6 0,2-1 9 15,3-2 4-15,-2 1-2 0,5-3 3 0,-1-1-1 16,2-3 1-16,0 0-7 0,1-4-10 15,0 2-10-15,3-4-4 0,0-1-10 0,0-2-4 16,1-2-7-16,-1-1 1 0,2-3-4 16,-2 0-4-16,0-1-1 0,0-2 0 0,-3-2-1 15,-1 1 0-15,0-2-1 0,-5 2 0 16,1-4 0-16,-2 3-1 0,-3 1-1 16,-1-4 1-16,-1 3 0 0,-1-1-2 0,-3 1-1 15,0-1-1-15,0 4-4 0,-3 1 2 16,-2 0-6-16,0-1-5 0,-3 2-4 0,-1 0 1 15,0 1-2-15,-5 1-3 0,-1 2-11 16,1 0-17-16,-2 1-25 0,-1 0-32 16,3-1-42-16,-2 2-50 0,2-1-53 0,0 1-49 15,3 2-46-15,-3-1-61 0,6 0-103 16,-2-1-141-16,2 1-152 0,4-1 8 16,0-2 150-16,3 1 246 0,1-1 157 0</inkml:trace>
  <inkml:trace contextRef="#ctx0" brushRef="#br0" timeOffset="35377.87">23751 948 230 0,'-1'-1'561'0,"-1"-1"52"0,1 0-62 0,1 1-121 15,-2-1-107-15,0 0-63 0,2-1-33 16,-1 3-18-16,1-4-23 0,-2 3-22 15,-1 1-21-15,3-2-14 0,0 0-4 16,0 2-5-16,0 0-9 0,0 0-12 16,0 0-14-16,0 0-13 0,0 0-8 15,0 2-5-15,0 0 12 0,-1 3 19 0,-2 0 22 16,3 3 12-16,0 5 4 16,-4 2-3-16,3 3-1 0,-2 3-1 0,-1 2-3 15,1 2-10-15,0 2 1 0,0 2 1 16,-2 0 6-16,1 3-1 0,2-1 3 15,-1 3 1-15,0-1-3 0,1-1-4 16,0 3-8-16,1-2-7 0,-1-1-4 0,2 1-3 16,0-1-11-16,2-3-14 0,-2 2-18 15,1-3-15-15,-1-2-12 0,2 2-5 0,0-3-4 16,-2-1-4-16,3-2-7 0,-3 1-2 16,1-3 2-16,1 0 2 0,0-3 5 15,-2 0-6-15,3-2-3 0,-2-1 3 0,2-2-2 16,-1 0 1-16,-1-2-1 0,-1-1 0 15,2-2 0-15,0-1 0 0,-2 0 2 0,0-1-3 16,0-1 1-16,0-1 1 0,0-2-2 16,0 1 3-16,0 0-3 0,0-1 1 0,0 1 1 15,0-2 1-15,0 0 0 0,1 0-5 16,1 0 2-16,-2 0-1 0,0 0 0 16,0 0 0-16,0 0 4 0,0 0-1 0,0 0-1 15,0 0-4-15,1 0-9 0,-1 0-34 16,2-2-67-16,0 1-97 0,-2-3-122 0,-2-4-152 15,-1 2-198-15,-4-8-343 0,1 0-262 16,-2-5 11-16,-1-3 315 0,1-2 377 16,-6-3 228-16</inkml:trace>
  <inkml:trace contextRef="#ctx0" brushRef="#br0" timeOffset="184186.97">20571 2478 291 0,'5'-3'712'0,"-1"-1"-1"15,1 3-155-15,-3-2-153 0,-1 2-132 0,1-1-81 16,-1 1-38-16,1-1-16 0,-2 1-9 15,2 1-13-15,-2 0-19 0,0-2-17 16,0 2-14-16,0 0-5 0,0 0 1 0,0 0 4 16,0 0 4-16,-2 0 10 0,2 0 1 15,-2-1 2-15,-1 1-8 0,-1-2-11 16,-6-1-12-16,-1 1-3 0,-3-1 2 16,1-1 2-16,-4 1 1 0,1 1-7 0,-3-1-5 15,0 3-4-15,0-2-7 0,-3 2-4 16,3 2 1-16,-3 1 1 0,2 2 0 15,-1 2-2-15,-1 0 1 0,3 0 1 0,1 4 2 16,3-1 1-16,-1 1 1 0,0 3 2 16,3-2 1-16,1 2-5 0,2 0-1 15,2 0-8-15,2 3 0 0,2-1-4 16,2 0 0-16,0-1-1 0,4 1 1 16,1 0 3-16,3-1-1 0,2 2 3 0,2-2 0 15,4-1-2-15,0 0 0 0,3-2-3 16,1-2 2-16,1 0-4 0,3-2 0 15,-3-2-3-15,3-2-3 0,-2-1 0 0,1-3-2 16,1 0 2-16,-1-3-2 0,0-1-1 16,-3-1-2-16,-1-1 0 0,0-1 1 15,-4-4-3-15,0 1 1 0,-1-1-2 16,-2-2 1-16,0 1 1 0,-2 0 1 16,0 0-1-16,-5 0-3 0,0 2 0 0,-2-2 0 15,-1 3-3-15,-3 1-4 0,2 0-5 16,-7-1-9-16,2 2-8 0,-4 0-5 15,-3-1-7-15,-1 1-7 0,-3 5-13 16,0-1-13-16,-5 1-20 0,1 0-18 0,2 4-21 16,-2 0-23-16,1-1-21 0,1 3-19 15,5-1-21-15,1 1-29 0,0 1-46 16,2-1-62-16,2 0-83 0,2-2-124 0,1 1-127 16,6-3 16-16,0 0 143 0,0 0 206 15</inkml:trace>
  <inkml:trace contextRef="#ctx0" brushRef="#br0" timeOffset="184614.83">20343 2426 5 0,'5'-12'556'0,"0"2"127"15,-2 1-59-15,-1 0-148 0,-1 0-132 0,0 2-95 16,2 0-66-16,-3 0-36 0,1 2-16 16,-1 2-13-16,2 1-8 0,-2 2-19 0,2 0-23 15,-2 0-24-15,1 0-15 0,-1 0-7 16,0 5 1-16,0 2 5 0,-1 3 7 0,1 5 8 16,-2 3 7-16,0 7 9 0,1-1 3 15,-3 4 3-15,0 2 7 0,-1 1 7 16,2 3 4-16,-2 0-5 0,-3 2-8 15,3-2-10-15,2-1-8 0,-3 0-6 0,6-3-4 16,-3 0-7-16,-1-3-7 0,3-3-7 16,1-2-6-16,-2-1-3 0,-1-2-4 15,3-4-3-15,0-2 0 0,-1-2-2 16,-1-3-3-16,2 1-6 0,0-4-12 16,2 0-18-16,-1-2-26 0,2-2-32 0,0-1-38 15,1 0-37-15,4-3-37 0,1-3-50 16,5-3-84-16,2-1-130 0,0-5-164 15,2 0-133-15,0-2 44 0,-1 1 167 0,3-3 218 16</inkml:trace>
  <inkml:trace contextRef="#ctx0" brushRef="#br0" timeOffset="185331.91">20800 2686 311 0,'-1'2'796'0,"-4"-1"21"16,0-1-209-16,4 0-212 0,-1 0-147 15,1 0-83-15,1 0-33 0,1 0-10 16,-1-1-10-16,3-1-22 0,2-1-27 16,0 2-23-16,-2-4-16 0,5 1-7 0,-2-4 1 15,2 3 1-15,0-4 2 0,1-1 7 16,0 0 3-16,0-4 8 0,-1 2 6 15,-3-1 7-15,3-3 5 0,-1 3 0 16,-2 0-2-16,0 1-1 0,-2 0 3 0,-1 1 2 16,1 2-3-16,-2 4-4 0,-1-2-11 15,0 2-10-15,0 4-11 0,0-2-8 16,0 3-6-16,-1 1-3 0,-2 2 1 0,3 6 0 16,-4 3 1-16,-2 5 1 0,4 1-2 15,-4 5-1-15,3 2 0 0,-2 1 2 16,4 1 0-16,-3 0-1 0,3 1-1 15,-1-1 0-15,2 0 4 0,0-1-1 0,0-1 0 16,0-1-1-16,0-4 3 0,0-1-3 16,0-3 3-16,0 1 2 0,-1-3 7 15,1-4 5-15,-2 1 8 0,-1-4 3 0,3 0 4 16,-2 0 2-16,1-2 2 0,-4-3 4 16,4 1 1-16,-2 1-5 0,-1-3-4 15,-1 1-7-15,-4-2-3 0,6 0-3 16,-5 0 3-16,3 0-2 0,0 0 2 15,2 0-4-15,0 0-4 0,0 0-4 16,3 0-2-16,-2 0-4 0,2 0-1 0,0 0 0 16,2 0-5-16,-2 0-2 0,0 0-5 15,3 0 0-15,-1 0 0 0,1 0 0 16,2 0 0-16,0 0 3 0,4 0 1 0,0 2 4 16,3 1-2-16,0-3 0 0,1 0-2 15,4 0 1-15,-1 0-2 0,3 0 0 16,-2 0 0-16,1 0 1 0,-4 0-1 15,0 0-1-15,-4 0-2 0,-1-3-5 0,-3 3-3 16,1-2-12-16,-4 2-16 0,0 0-18 16,0 0-15-16,-2-3-29 0,2-1-32 15,-2-1-38-15,2 0-32 0,-2-3-34 16,2-1-41-16,1 0-67 0,-1-2-81 0,2 0-115 16,1-2-117-16,5-1-75 0,-1-1 72 15,3 1 169-15,2-1 194 0</inkml:trace>
  <inkml:trace contextRef="#ctx0" brushRef="#br0" timeOffset="185896.4">21469 2608 236 0,'3'-8'656'15,"-1"1"6"-15,1-1-119 0,-2 3-147 16,-1-2-111-16,0 2-71 0,0 0-38 15,0 1-29-15,-1 1-22 0,-2 0-24 0,3 1-25 16,0 1-18-16,0-1-15 0,0 2-10 16,-4 2-5-16,-1-1-2 0,0 4-1 15,-5-1-1-15,2 0 6 0,-3 3-1 16,2 3 7-16,-1-1 5 0,-2 2 4 0,0 1 3 16,3 0 0-16,-4 1-1 0,4 2-1 15,-4 2-4-15,5-1 0 0,0 2-7 16,-1 1-2-16,2 1-1 0,1 0-4 0,2-1-2 15,-1 2 0-15,1 1-4 0,1-3-1 16,3 0-1-16,0-1-1 0,0-1-1 16,3-1 0-16,1-1 0 0,-1-1 2 15,2-2 3-15,2 0 2 0,0-4 2 0,-2 2 0 16,3-3 1-16,0-1-2 0,2-1-4 16,-2-1-1-16,4-1-2 0,-3-3 3 15,-1 0-3-15,1 0-3 0,4-3-6 16,-2-1 0-16,-1-3-1 0,0 2-1 15,-2-3 3-15,0 0-2 0,0-2 6 0,-3 1-2 16,0-1 5-16,-5 1 4 0,4 0 1 16,-4-2 6-16,0 2 7 0,0 1 5 15,-4 0-1-15,0 0-10 0,-1 2-7 0,-2-1-9 16,-3 2-3-16,2 1-5 0,-2-1-2 16,-3 1-3-16,0 1-6 0,-1 1-12 15,1 0-13-15,-2 2-18 0,3 2-24 16,0 0-26-16,2-1-34 0,1 1-32 15,0 1-40-15,4-2-43 0,0 4-84 0,2-3-132 16,3 0-207-16,0-2-159 0,3 2 24 16,3-2 196-16,7 1 237 0</inkml:trace>
  <inkml:trace contextRef="#ctx0" brushRef="#br0" timeOffset="186297.33">21976 2890 353 0,'-7'-2'775'0,"0"2"-30"16,1 0-191-16,2 0-189 0,-2 0-139 15,3 0-80-15,2 0-37 0,-1 0-17 16,1 0-23-16,1 0-20 0,1 0-21 0,1 0-11 15,-2 2-5-15,1 0-7 0,2-2 3 16,0 1 0-16,-1 1 4 0,1 0 4 16,-1-1 4-16,2 1 5 0,1 0-1 15,2 1 4-15,-1-3 1 0,2 2 2 0,1-1-2 16,1 1-3-16,1-2-2 0,-2 1-5 16,4 1-2-16,1-2-3 0,0 1-1 15,2 1-1-15,0-2-3 0,3 0-3 16,-2 0-3-16,-2 0 0 0,-1 0 0 0,-1 0-3 15,-4 0 0-15,0 0-6 0,-1 0-12 16,-1 0-17-16,-2-2-23 0,-4 1-30 16,-1-2-52-16,-1-2-69 0,-4 0-101 15,-7-2-125-15,-5-2-169 0,0 0-76 16,-5 0 65-16,-5 0 185 0,2 2 167 0</inkml:trace>
  <inkml:trace contextRef="#ctx0" brushRef="#br0" timeOffset="186424.98">21908 2813 249 0,'-17'0'732'0,"1"0"50"0,5 0-172 0,0 0-199 15,5 0-160-15,3 0-97 0,-1 0-55 16,4 0-26-16,5 0-17 0,3 0-16 16,5 0-15-16,3 0-16 0,7 0-24 15,2 0-48-15,1 0-75 0,0 0-113 0,0-3-176 16,-1 1-233-16,-3-3-62 0,-1 0 101 16,-7 0 242-16</inkml:trace>
  <inkml:trace contextRef="#ctx0" brushRef="#br0" timeOffset="187131.1">22364 2573 477 0,'0'-2'769'0,"1"0"-68"0,-1 1-163 16,0-1-167-16,0 0-120 0,2 2-67 16,0-1-30-16,-2 1-11 0,3-2-17 15,-1 1-21-15,0 1-24 0,0 0-22 0,-2 0-13 16,4 0-14-16,0 0-8 0,1 0-3 16,-2 0-3-16,3 0 1 0,2 0 0 15,1 0-2-15,2 0 1 0,2 0 5 16,-2 0 1-16,5-1 1 0,-3-1 3 0,0 2-2 15,0 0-5-15,4-1 0 0,-4 1-1 16,0-2-1-16,3 2-2 0,-4 0 1 16,-1 2-4-16,2-2 1 0,-3 0-3 0,1 1 4 15,-3-1 0-15,0 3 2 0,1 0 1 16,-3-2 2-16,1 4 2 0,-2-1 5 16,-2 1 3-16,2 2 3 0,-1 0 1 15,-3 1 2-15,3-1 0 0,-4 3 2 0,-2 1-2 16,0-1 3-16,-2 0-1 0,-2 5 2 15,3-3 2-15,-2 2 2 0,-3 1 5 16,-5-1 3-16,4 1 5 0,-1-1 1 16,-3-1 0-16,2 0-3 0,-1 0-8 15,1-1-3-15,0 0-7 0,-2 0-3 0,5-4-4 16,0 1-5-16,0 0-7 0,0-1-3 16,1-1-6-16,2-2-1 0,2 0-2 15,-1-2 1-15,3 1 1 0,-1-1 0 16,2-2-1-16,0 0 0 0,0 2-4 0,2-3 3 15,-2 0-3-15,1 0 1 0,3 0-1 16,-1 2 3-16,2 0 2 0,2-2 3 16,1 1-3-16,0 1-4 0,3-2 3 15,2 0-4-15,-2 0 0 0,0 0-1 0,2 0 0 16,-4 0 1-16,1 0-4 0,-1 0 0 16,-2 0-7-16,-1-2-13 0,0 1-25 15,2-1-40-15,-2 0-49 0,1-2-61 0,-1-2-63 16,1 1-63-16,2 0-70 0,0-1-99 15,-2-3-153-15,5 1-212 0,-2-1-19 16,1 3 145-16,3-2 285 0,-1 3 174 16</inkml:trace>
  <inkml:trace contextRef="#ctx0" brushRef="#br0" timeOffset="187270.72">22852 2809 237 0,'8'1'813'0,"1"2"126"0,-5-3-186 16,-4 2-238-16,0 0-181 0,0-2-116 0,0 0-36 15,0 0-9-15,1 0 1 16,1 0-40-16,-2 0-44 0,1 0-37 0,-1 0-33 15,2-2-39-15,0 0-51 0,-1 2-58 16,-1 0-71-16,0-3-107 0,0-1-163 16,-1-2-242-16,1-1-138 0,-2-1 51 0,0-1 228 15,2 0 222-15</inkml:trace>
  <inkml:trace contextRef="#ctx0" brushRef="#br0" timeOffset="188013.74">23143 2617 363 0,'-5'2'891'0,"2"-1"35"0,-5-2-261 0,7-1-246 16,-3-1-159-16,4 0-80 0,0-1-34 15,4-1-19-15,-3 1-19 0,7-2-27 16,-3-1-27-16,3 0-17 0,0-2-12 0,1 0-1 15,2 2 5-15,-1-4 12 0,0 2 10 16,-2 1 9-16,1-4 2 0,-1 2 5 16,1 0 3-16,-5-2-1 0,1 1-4 0,0-1-1 15,-2 2-2-15,1 0 1 0,-4 0-2 16,5 1-5-16,-5 3-11 0,2 0-8 16,-2 2-7-16,0 1 0 0,0 1-3 0,0 0-8 15,-2 2-7-15,2 0-4 0,-5 2-6 16,5 3 0-16,-4 2 0 0,0 4 1 15,0 1 2-15,-1 2-1 0,2 2 1 0,-2 2-1 16,4-1-1-16,-3 2 1 0,-1 0-2 16,2 1-1-16,-1-3 1 0,3 3 1 15,-3 0 2-15,3-2-3 0,-1-1 1 16,1 0 1-16,-3 0-1 0,3-3 7 16,-3 0 2-16,0-1 3 0,3-1 2 0,-4 0 4 15,2-2 3-15,-4 0 6 0,1-1 3 16,-2 0-1-16,0 0 2 0,2 0 0 15,-4-2 0-15,-2 1-1 0,2 1-1 0,-1-3-4 16,3 0 1-16,-1 0-1 0,1-1 0 16,-1 1-3-16,3-3-2 0,0 0-6 15,3-1-4-15,0 0 3 0,1 0 2 16,1-1 5-16,1 1-1 0,0-2-3 0,1 0-3 16,1 0-4-16,-1 0-2 0,4 0-2 15,0 0-2-15,2 0 2 0,3 0 1 16,2 0-2-16,3-2-2 0,0 1 0 15,3 1 0-15,0-2-1 0,1 0-2 16,0 2 1-16,2-1-2 0,-1 1 1 0,-2-1-2 16,4-1 2-16,-5 2-4 0,-1-1 2 15,-1-1-3-15,-2 2 3 0,-3-1 3 16,1 1-3-16,-7-2-4 0,1 1-5 0,0 1-10 16,-3-2-19-16,1 1-17 0,0 1-25 15,-3-4-31-15,-3 3-44 0,0-3-50 16,3-1-51-16,-2 1-41 0,0-3-39 15,-1 0-57-15,2 2-81 0,1-5-116 0,1 3-141 16,4-4-58-16,4 2 88 0,2 0 201 16,4 2 197-16</inkml:trace>
  <inkml:trace contextRef="#ctx0" brushRef="#br0" timeOffset="188529.34">23703 2635 85 0,'14'-7'612'0,"-6"-1"110"15,-4 1-62-15,0-1-154 0,-1 0-147 16,-2-1-98-16,-1 4-47 0,0-2-22 0,0 2-17 16,0-2-20-16,0 3-17 0,-1 0-20 15,-2 1-15-15,3 0-18 0,-4-1-12 16,3 3-13-16,-2-2-8 0,-1 3-4 0,1-1-8 16,-2 1-6-16,-1 1-6 0,0 2-2 15,0 0-1-15,-3 2 4 0,0 1 6 16,0-1 5-16,-1 4-1 0,2-1 2 15,-1 3 0-15,1-1 3 0,1 1-5 0,1-1 0 16,0 2-4-16,3-1-1 0,1 3-4 16,2-2 0-16,2-2-1 0,1 0-1 15,5-1 2-15,-4 0-3 0,3-1 0 16,4-1 0-16,0-1 2 0,2-2 2 0,2-1-6 16,0 1 0-16,4-4-5 0,-3 0-2 15,4-4-5-15,0 1-6 0,-2-4-2 16,2 0 2-16,-3 0 2 0,1-1 6 0,-2-2-4 15,-4 0 4-15,0-1 0 0,-1-1 5 16,-2 0 4-16,-2 0 5 0,-2 1 2 16,-1 0 0-16,-3 1-4 0,-1 0-3 15,0 1-4-15,-4 2-6 0,1-1-4 0,-3 1-4 16,-3 1-1-16,0 0-4 16,-5 2-5-16,-1-1-14 0,2 2-15 0,-4 0-24 15,0 2-30-15,3 1-35 0,-2 0-36 16,3 1-33-16,3 1-28 0,2-1-27 15,1 2-14-15,2-2-17 0,2 1-18 0,0 0-24 16,3 1-31-16,0-3-45 0,5 0-74 16,0-2-72-16,-1 1-63 0,3-3 55 15,-2 3 126-15,1-2 166 0</inkml:trace>
  <inkml:trace contextRef="#ctx0" brushRef="#br0" timeOffset="188996.11">23876 2325 419 0,'2'-9'635'16,"-2"0"5"-16,-2-1-112 0,0-2-137 0,-1 3-102 16,0-3-67-16,-1 2-40 0,2 1-21 15,-2 2-15-15,2 1-19 0,-1 0-19 0,3 2-18 16,-2-1-14-16,1 1-14 0,1 4-11 15,-2-3-12-15,0 3-11 0,2 0-7 16,-1 3-2-16,-1 1 10 0,-1 4 15 0,-4 2 13 16,2 3 12-16,-4 5 12 0,1 4 11 15,0 3 5-15,-2 1 4 0,-2 3 3 16,3 3 3-16,-2 1-2 0,1 0-8 0,1-1-5 16,0 3-8-16,1-2-4 0,1 1-6 15,1-3-1-15,-3 1-6 0,5-4 4 16,0-1-5-16,0-3-3 0,3-2-9 15,1-1-7-15,0-3-6 0,0-1-2 16,0-2-4-16,0-4-4 0,1-1-5 0,-1-2-3 16,2-1-8-16,0-2-6 0,-2 0-2 15,0-1-2-15,1-1-2 0,1-1-1 16,-2 0-1-16,0-1 1 0,1 1-2 0,-1-2-3 16,2 0-11-16,0 0-25 0,-2-2-42 15,4 1-56-15,2-1-84 0,-1-3-111 16,2 1-144-16,1-6-233 0,-4-1-332 15,4-3-75-15,-6-2 165 0,-4-1 373 16,-6-3 224-16</inkml:trace>
  <inkml:trace contextRef="#ctx0" brushRef="#br0" timeOffset="190446.24">20527 3638 239 0,'3'-3'538'0,"-2"2"35"0,1-2-69 16,-2 0-91-16,0 1-84 0,0 1-66 15,0 0-53-15,0-2-38 0,0 3-23 16,-2-3-24-16,1 3-14 0,-2-2-14 16,-4-1-9-16,3 2-4 0,-2-1-5 0,-2 2-1 15,-5-1 3-15,0-1 1 0,0 2-1 16,0 0 0-16,-6 0 2 0,3 0-4 15,-1 2-5-15,-3-1-3 0,1 2-5 0,-3 2-4 16,5 1-7-16,-2 1 2 0,3 0-5 16,0 1 1-16,0 3-6 0,4 0 0 15,2 3-1-15,1 0-4 0,0 0-3 16,4 3 2-16,1-1-4 0,4 1 2 0,2 1-3 16,1-1-2-16,5 1-2 0,3-2-1 15,0 1-2-15,5-3 0 0,2 1-2 16,-1-2 1-16,6-3-7 0,-2-1-3 15,3-3 2-15,-2-1-5 0,5 1 1 16,-5-5-4-16,3-1 0 0,-3-1-2 0,2-5-2 16,-4 1-2-16,3-1-3 0,-5-3-1 15,0-1 2-15,-1 0 2 0,-4-5-1 16,1 2-1-16,-4 1 2 0,-2-3 2 0,-1 0 1 16,-4 2 3-16,1-1-1 0,-3 1 3 15,-2 1-1-15,-3-1-1 0,1 2-4 16,-4 0-5-16,-1 3-4 0,-4-2-5 15,-1 3-12-15,-4 0-14 0,0 2-19 16,-4 2-23-16,1 0-30 0,-3 1-34 0,3 2-38 16,0 2-34-16,4-1-31 0,-1 2-22 15,0 2-32-15,4-1-58 0,-1 1-92 16,6-1-146-16,1-1-183 0,2 0-17 0,5 0 134 16,0-3 256-16,4 1 157 0</inkml:trace>
  <inkml:trace contextRef="#ctx0" brushRef="#br0" timeOffset="190780.33">20510 3513 419 0,'0'-15'814'0,"3"1"-58"16,-3 1-191-16,-3 2-179 0,3 4-125 0,0-1-80 15,0 4-44-15,0 1-32 0,0 3-27 16,0 0-17-16,0 4-8 0,-4 7 4 15,3 2 8-15,-2 9 7 0,-1 1 10 0,1 3 12 16,-3 4 3-16,5 0 0 0,-3 1-4 16,0 2-3-16,0-1-6 0,3 0-2 15,-4-3-6-15,5 1-9 0,-2-3-9 16,1-1-8-16,-1-4-8 0,0-1-5 0,2-3-8 16,0-3-5-16,0-2-10 0,0-1-4 15,0-4-4-15,-3-1-4 0,3-2 0 16,0 0 0-16,0-1-8 0,3-1-14 15,-3-1-23-15,2-2-29 0,0 0-35 0,-1 0-48 16,1-2-48-16,4-2-62 0,2-2-82 16,3-1-130-16,-1-5-208 0,-1-1-146 15,4 0 34-15,-2-1 204 0,0 1 233 16</inkml:trace>
  <inkml:trace contextRef="#ctx0" brushRef="#br0" timeOffset="191263.05">20995 3676 445 0,'5'-4'668'0,"-4"-2"3"0,-1 0-118 16,0 1-135-16,0 0-115 0,0 1-75 15,-1 1-47-15,1 2-28 0,-4 0-30 0,3-2-25 16,-2 3-27-16,-1 3-24 0,0-2-12 16,-4 3-4-16,-2 2 1 0,2 2 5 15,-1 0 5-15,0 3 1 0,1 1-7 0,3 2-1 16,0 1-5-16,2-2 1 0,3 2-3 16,1 0-2-16,4-2 1 0,2 2 1 15,1-1-3-15,2-5-1 0,2 0 1 16,0 0 1-16,2-3 2 0,-1-1 0 0,4-2 3 15,-4-3 4-15,3 0 0 16,-2-3-6-16,2-2-6 0,-2-1-4 0,2-4-2 16,-3-1 1-16,0-2-1 0,-1-1 1 15,-2-2 1-15,-3 2 1 0,0-1-2 16,-4 1 3-16,-2 2 4 0,-1-1 1 16,0 1-3-16,-3 3-6 0,-2 2-10 0,-4-1-9 15,0 4-16-15,-5-1-22 0,-2 2-27 16,-6 1-36-16,0 4-46 0,-3 3-57 15,-1 1-79-15,0 1-120 0,1 2-180 0,3 0-220 16,1-1-41-16,4 2 132 0,4 1 267 16,4-1 174-16</inkml:trace>
  <inkml:trace contextRef="#ctx0" brushRef="#br0" timeOffset="191678.93">21108 3831 215 0,'4'-2'660'16,"-3"1"38"-16,-1-1-90 0,-1 1-138 15,1 1-133-15,-2 0-106 0,2 0-68 16,-2 0-48-16,2 0-31 0,-1 1-30 0,-1 1-14 16,-1 2-9-16,-3 2-2 0,1 2 3 15,2 1 2-15,-2 2 1 0,4 1 1 16,-3-2 1-16,1 2-1 0,3 1-1 15,0-1 3-15,2 1 1 0,3 2 3 0,0-4-1 16,4 0-1-16,3 1 0 0,1-3-6 16,1-1-1-16,4 1-4 0,1-4-4 15,1-2-3-15,-1 1-5 0,0-4-2 16,-1 0 0-16,-1-4 1 0,0 0 0 0,-4-4 3 16,-2-1-1-16,2 0-2 0,-4-1 3 15,-1-4 3-15,-4 2 5 0,-2-1 3 16,-2-1-4-16,-2 1-2 0,-3-1-10 0,0 1-9 15,-2 3-12-15,-4-1-13 0,1 0-20 16,-3 4-19-16,-1-1-32 0,2 2-27 16,0 3-39-16,-1 0-49 0,4 2-71 15,-2-1-96-15,4 2-140 0,3 0-182 0,4 0-52 16,0 0 96-16,6 3 228 0,5-1 166 16</inkml:trace>
  <inkml:trace contextRef="#ctx0" brushRef="#br0" timeOffset="192078.86">21712 3739 521 0,'0'-7'773'16,"0"0"-54"-16,0 2-184 0,2-2-178 0,-1 3-125 15,-1 1-68-15,2 0-33 0,0 1-23 16,-1 1-19-16,-1 1-28 0,0 0-20 16,0 1-17-16,0 1-5 0,0 1-2 15,2 1-1-15,-2 4 5 0,0-1 3 0,0 3 9 16,-2 2 3-16,1 1 7 0,-3 2 4 16,1 2 7-16,0-1 2 0,0 2-1 15,-1 2-1-15,0 0-4 0,1-1-2 16,0-1-5-16,0 0-8 0,-1-1-8 15,3 0-7-15,-1-2-8 0,1 0-4 0,1-4-4 16,0 2-1-16,0-4-1 0,0 1-2 16,-2-5-6-16,0 1-16 0,2-3-19 15,0 0-25-15,0 0-33 0,0-3-30 0,0 0-41 16,2-1-67-16,-2-4-100 0,0 1-119 16,-2-4-106-16,2-4-120 0,-1 0 23 15,1-3 117-15,1-1 210 0</inkml:trace>
  <inkml:trace contextRef="#ctx0" brushRef="#br0" timeOffset="192662.3">21772 3743 133 0,'0'-8'629'0,"0"0"72"16,-1 2-106-16,1-2-165 0,-2 3-141 15,2-2-93-15,0 2-44 0,0 2-20 16,0-2-14-16,0 2-22 0,2 2-23 15,-2-1-16-15,1 2-14 0,-1 0-5 0,2-1 2 16,-1 1 3-16,-1 0 5 0,2 0 4 16,-2 0 7-16,0 0 2 0,0 0 1 15,-2 0-3-15,2 0-7 0,-1 0-4 16,-1 0-11-16,2 1-4 0,-1-1-7 0,-1 2-5 16,-2-1-3-16,-3 1-4 0,3-1 5 15,-5 2-1-15,-1 2 3 0,0-1-3 16,-3 2 5-16,1-2 5 0,1 4 3 0,-2-1 2 15,-3 1 5-15,3 1 1 0,-1-1 2 16,2 1-3-16,-1 0-1 0,0-1-1 16,1 0-2-16,1 1-4 0,1 0-7 15,-1-1 15-15,2-1 9 0,1 1 3 0,-1-1-14 16,1 1-8-16,-1 1-7 0,3-3 0 16,-1-1-5-16,0 3-2 0,2-1-5 15,0-2 0-15,1 0-4 0,0-1 3 0,3-1-1 16,-1 2-1-16,0-2 1 0,1 0-1 15,-2-2 3-15,3 1-3 0,0-1 0 16,3 1-1-16,-2-1-1 0,-1-1 3 16,2 0-3-16,-2 0 1 0,2 0-1 0,-1 0 2 15,3 0 0-15,2 0-12 0,1 2-10 16,3-2-6-16,0 0 10 0,0 0 8 16,2 0 2-16,-1 0 4 0,0 0-1 15,-2 0 1-15,0 0-3 0,-1-2-1 16,-4 2-3-16,4 0-9 0,-3 0-15 0,-4 0-24 15,3 0-25-15,-3 0-31 0,2 0-34 16,-1 0-32-16,1 0-37 0,2 0-35 16,3-1-55-16,-4-1-72 0,4-1-98 15,0-1-155-15,2 1-104 0,-1-2 38 0,4 1 185 16,3-2 197-16</inkml:trace>
  <inkml:trace contextRef="#ctx0" brushRef="#br0" timeOffset="193046.27">22025 3808 98 0,'0'0'612'0,"-1"0"108"0,-1 0-73 15,1-1-141-15,-3-1-141 0,4 2-106 16,-1 0-60-16,1 0-29 0,0 0-23 0,0 0-23 15,0 2-25-15,0-1-22 0,1-1-17 16,1 2-15-16,0-2-9 0,1 0-6 16,-2-2-4-16,4 2 5 0,-2 0 0 15,2 0 2-15,1-1-1 0,1 1 1 0,1 0 0 16,-1 0 2-16,4 0-1 0,-3 0-4 16,3 0-4-16,0-2-6 0,2 2-5 15,1 0-2-15,-1 0-4 0,3 0 0 16,-3 0-4-16,-2 0-2 0,4-3-1 0,0 1-1 15,-1 2 0-15,-1 0-2 0,1 0-3 16,-3 0-17-16,-3 0-26 0,3-2-43 16,-3 2-49-16,-4 0-59 0,0 0-78 0,-3 0-111 15,-1 0-156-15,0 0-204 0,-5 0-37 16,-7 0 112-16,-1 2 250 0,-3 3 163 16</inkml:trace>
  <inkml:trace contextRef="#ctx0" brushRef="#br0" timeOffset="193194.87">22147 3892 561 0,'-6'11'810'15,"2"-1"-112"-15,1-2-187 0,3-1-165 16,0 0-102-16,0 0-56 0,3-3-31 16,2 0-31-16,3 1-35 0,5-3-33 15,-2 1-26-15,2 0-24 0,2 0-37 0,0-2-55 16,0 2-86-16,-5-3-130 0,1-2-222 16,-8 0-220-16,-1-3-33 0,-6-1 157 15,-5-3 240-15</inkml:trace>
  <inkml:trace contextRef="#ctx0" brushRef="#br0" timeOffset="-212820.67">22674 3573 110 0,'-7'-2'627'0,"1"2"96"15,-1-3-106-15,1 2-160 0,-2 0-138 16,4-2-80-16,-1 0-40 0,-2 2-18 16,4 0-20-16,-3-1-23 0,5 1-26 0,-3-1-20 15,2 2-14-15,2 0-5 0,-1 0-4 16,0 0-4-16,1 0 1 0,0 0-5 16,0 0-1-16,0 0-1 0,0 2 1 0,1-1 6 15,0-1 0-15,-1 0 0 0,2 0-2 16,-2 0-3-16,2-1-8 0,0 1-6 15,-1 0-7-15,2-2-5 0,-2 2-7 16,3 0-7-16,-3 0-6 0,3-2-3 0,-3 1-2 16,1 1-5-16,1 0-2 0,0 0-2 15,5 0 2-15,3 0-2 0,0-2 1 16,5 2-2-16,0 0 0 0,1 0-1 16,1 0-3-16,-1 0 2 0,-1 0-3 0,1 2 3 15,-1-2 2-15,-4 3 18 0,1-1 8 16,0-1 6-16,-4 1-16 0,-1-2-3 15,1 2-8-15,-3 1-3 0,0 1-1 0,-1-3-1 16,-4 4 0-16,2-1 0 16,-3-1 4-16,2 2 1 0,-4 1 0 0,2 0 2 15,-3 3-1-15,0-2-14 0,-2 4-7 16,-1-1-7-16,-5 1 13 0,1-1 12 16,1-1 4-16,-2 2 2 0,0-1 3 15,-1-2 3-15,-1 2-3 0,1 0 1 0,-2-2 1 16,3 1 0-16,0-3-1 0,-3 0-1 15,7 0-3-15,-2-1-3 0,0-1-4 16,2-1 2-16,1 0-3 0,-1 0 1 0,4-1 1 16,0-2-3-16,0 0 0 0,3 0-2 15,0 0-1-15,0 0 2 0,0 0 0 16,3 0 0-16,-2-2-1 0,3 2 2 16,-3-2 0-16,1 1 0 0,1 1-2 0,0 0 1 15,-1 0-1-15,0 0 3 0,-1 0 0 16,1 0-1-16,1 0-2 0,-1 0 1 15,3 0 0-15,0 0 1 0,0 0 0 0,2 1 0 16,1 1 0-16,1 0 0 0,-3 1 1 16,1 0 0-16,1 3 0 0,1-2 0 15,-1 3-1-15,-2-2 1 0,2 4 1 16,-3-1 0-16,3 1 0 0,-7 0-1 0,2 0 4 16,-1 1 3-16,0 0 3 0,-2 1 3 15,-2 0 0-15,0-1 2 0,-1-1 2 16,2 0 0-16,-4-1 2 0,-1-1 5 15,1 2 2-15,-1-1-1 0,-1 0 2 16,-2-3-1-16,3 1 0 0,-2 0-2 0,-2-1 1 16,-1 1-2-16,-2-2-2 0,4-1-2 15,-5 2-2-15,1-2 1 0,-1-3-2 16,1 3 1-16,-2-3 2 0,2 0 0 16,1 0 0-16,-1 0 0 0,1 0-4 0,3 0-4 15,1 0-1-15,2 0-7 0,-1-3 1 16,4 3-1-16,0 0-1 0,-1-2-3 15,4 2 0-15,-2 0-3 0,2 0-6 16,0 0-13-16,2 0-25 0,-2-1-39 0,2-1-51 16,0 2-63-16,-1-1-73 0,-1-1-66 15,2 2-82-15,-2-3-130 0,2 2-213 16,-1-2-165-16,2-2 42 0,2 0 224 0,3 0 258 16,5-1 158-16</inkml:trace>
  <inkml:trace contextRef="#ctx0" brushRef="#br0" timeOffset="-212584.3">23019 3970 369 0,'-3'3'936'0,"-3"-1"81"16,2-2-283-16,-2 0-256 0,2 0-169 0,1 0-72 15,-1 0-21-15,3 0-17 0,-1 0-44 16,4 0-52-16,-1 0-41 0,-1 0-28 15,1 0-22-15,2 0-22 0,-3-2-32 0,0 2-42 16,1-1-53-16,-1 1-55 0,0-2-58 16,0 2-68-16,-1-2-87 0,1 1-132 15,0 1-210-15,0-4-37 0,1-1 108 16,2 0 265-16,0-2 159 0</inkml:trace>
  <inkml:trace contextRef="#ctx0" brushRef="#br0" timeOffset="-212104.58">23358 3689 311 0,'0'-13'789'0,"1"1"12"16,1 3-190-16,0-3-205 0,-2 3-128 15,1 0-55-15,2 2-18 0,-1 2-13 0,0 1-23 16,-2 1-33-16,6 0-34 0,-5 0-24 16,1 3-17-16,-1-2-11 0,0 1-8 15,2 1-6-15,-3 0-8 0,0 0-4 16,0 1-2-16,0 2 2 0,0 2 7 0,-3 2 5 16,2 1 4-16,1 5 4 0,-1 1 4 15,-2 2 5-15,-3 2-2 0,4 0-5 16,-3 3-3-16,0 0 0 0,1 0-2 15,-1 1-2-15,-4 1-4 0,7-2-3 0,-3-1-3 16,2 1-4-16,0-3-3 0,0-2-4 16,-1-2-3-16,3 1-6 0,-3-3 0 15,4-2-2-15,-1-2-2 0,-3-1 2 16,4-2-4-16,0-1-1 0,0-1-1 16,0 0 0-16,0 0-2 0,0-3-2 0,0 0-4 15,4 0-11-15,-3 0-17 0,-1-1-25 16,0-1-29-16,2-1-40 0,0-1-50 15,-1-2-53-15,0-2-51 0,3-1-63 16,-1-3-68-16,1-1-92 0,-1-1-127 0,2-2-101 16,9-14-480-16,-8 13 896 15</inkml:trace>
  <inkml:trace contextRef="#ctx0" brushRef="#br0" timeOffset="-211488.23">23419 3660 117 0,'2'-10'611'0,"-1"2"73"0,1-1-91 16,-2 1-150-16,2 1-124 0,0-1-81 16,-2 2-42-16,3 0-25 0,-2 1-22 15,1 1-21-15,1 0-23 0,-2 1-15 0,2-2-9 16,-3 3-1-16,1 2-3 0,2-4-2 16,-3 4-2-16,0-1 0 0,0-1-2 15,0 2-3-15,0 0 0 0,0 0-4 16,-3 2-1-16,2-1-6 0,1-1-9 0,-3 0-11 15,2 2-9-15,-2 0-5 0,1-2-6 16,-1 0 0-16,-2 2-2 0,0 1-1 16,-3-1 1-16,-2 1 3 0,-5 1-1 15,0 2 1-15,3 2-1 0,-6-2 1 16,5 1 0-16,-6 1 3 0,1 1 3 0,0 0 5 16,-4-1 6-16,5 2 1 0,-3 0 4 15,2-1-2-15,1 0 5 0,1-1-4 16,1 1-4-16,3-1-3 0,-2-1-3 15,5 0-2-15,-1-1-3 0,1 0-3 0,1-2-1 16,3 1-1-16,0 0-1 0,2-2 2 16,0 0 0-16,0 0-1 0,3-1-3 15,0 0-1-15,0 0-4 0,2 1 2 16,-1-3-1-16,4 3 1 0,0-2 4 0,-1 0 1 16,4 3 3-16,3-1 1 0,0-1-2 15,1 1 1-15,5 0-3 0,-3-2 0 16,7 0-4-16,-3-1 5 0,2 2-4 0,0-2 0 15,-1 0-3-15,-1 0 0 0,-1-2-2 16,-4 2 0-16,-1 0-1 0,-2 0 1 16,-2-1-2-16,-4 0-1 0,0 1-2 15,3 0 1-15,-4 0-4 0,1 0-2 0,-4 0 0 16,1 0 0-16,1 0-8 0,-2 0-15 16,0 0-31-16,0 0-33 0,-2-3-37 15,1 3-32-15,1 0-30 0,-3 0-25 0,2 0-27 16,1 0-41-16,1-3-51 15,2 1-71-15,0-1-61 0,2-3-79 0,1 0-99 16,5 1-73-16,-2 1 59 0,3-2 162 16,3 0 192-16</inkml:trace>
  <inkml:trace contextRef="#ctx0" brushRef="#br0" timeOffset="-210955.66">23656 3699 390 0,'12'-3'604'0,"-6"3"18"0,0-3-89 0,-3-1-114 15,0 2-96-15,1-1-68 0,-3 0-41 16,1 1-29-16,0 1-18 0,-2-2-22 16,1 1-20-16,-1 1-12 0,0-1-8 15,-1 0-9-15,1 1-8 0,-4 1-12 0,3 0-10 16,-3 0-7-16,0 1-5 0,-2 1-7 16,-2 0-8-16,0-1-2 0,-2 2 0 15,-1 2-3-15,0-2-1 0,-1 1-4 16,0 1-1-16,3 2 0 0,-2 2 4 15,1-1 3-15,1 2 2 0,0 1 2 0,1-1 5 16,2 2 2-16,0 2 4 0,3 0-2 16,0 0-4-16,1 0-4 0,2 1-2 15,4-3 2-15,-1 3-3 0,2-3-1 0,3 0-1 16,0-2 1-16,2 1 1 0,2-4-4 16,2 1-4-16,0-1-1 0,3-2-6 15,-1-1-1-15,1-3-5 0,3-1 1 16,-1 0-3-16,-1-1-3 0,2-3-3 15,2-2-3-15,-4 0-3 0,0-3-1 0,1 0-1 16,-3-2-1-16,-1 2 1 0,-3-1 3 16,2-2-2-16,-5 0 2 0,1 1 1 15,-3 1 3-15,-3-1 2 0,-1 2 1 0,-2 0 4 16,-1 1 2-16,0 1-1 0,-3 0 0 16,-2 1-5-16,0 0-5 0,-3 0-7 15,-1 0-5-15,0 1-13 0,-3-1-20 16,-5 3-19-16,2-1-23 0,0 2-28 0,-3-1-30 15,0 1-36-15,2 2-32 16,-2 0-29-16,6 0-20 0,-2 2-20 0,5 1-32 16,1-3-54-16,1 0-72 0,1 0-90 0,5 0-98 15,1 0-55-15,0 0 69 16,0 0 156-16,6 0 177 0</inkml:trace>
  <inkml:trace contextRef="#ctx0" brushRef="#br0" timeOffset="-210439.04">23845 3520 485 0,'0'-4'636'0,"1"-2"-8"15,-1 1-103-15,0-2-124 0,0 2-98 0,0 0-69 16,0 1-35-16,0 1-21 0,0 0-16 15,0 1-18-15,0 1-20 0,0-1-19 16,0 2-13-16,0 0-7 0,0 0-7 16,0 0-9-16,0 2-12 0,0-1-10 15,-1 3-6-15,-1 0-1 0,-1 0 9 16,-3 4 12-16,1 3 8 0,-1 2 10 0,-2 4 16 16,0 2 7-16,-3 2 2 0,0 2-13 15,1 1-4-15,-2 2-6 0,4 0 1 16,-5 1 1-16,2 2 7 0,1-2 2 0,1 2 2 15,-2-3-6-15,3 3-5 0,1-2-6 16,1-4-2-16,0 2-1 0,1-5-2 16,4 0-5-16,-2-2-7 0,-1-1-5 15,3-4-4-15,-3 1-1 0,4-4 0 0,-1-2-4 16,-1-1-4-16,2-1-5 0,0-1-5 16,0-2-3-16,0 1-5 0,0-1-2 15,0-1-4-15,0-2 0 0,2 0-2 16,-1 3 0-16,-1-3-3 0,0 0-4 0,2 0 1 15,0 0-4-15,-2 0 0 0,1 0-7 16,1 0-8-16,0-3-20 0,-1 3-39 16,1 0-52-16,-1-2-64 0,-1 1-80 15,4-2-115-15,-3-2-149 0,1-2-209 0,4-5-325 16,-3-3-118-16,2-4 113 0,-4-1 370 16,1-4 271-16,-4-3 168 0</inkml:trace>
  <inkml:trace contextRef="#ctx0" brushRef="#br0" timeOffset="-103037.8">20835 4723 382 0,'-3'-6'607'0,"3"-1"-57"0,-2 2-147 16,1 0-128-16,-1-2-87 0,-1 2-43 15,2 1-10-15,-2-1 2 0,3 4-8 0,-2-2-22 16,0-1-28-16,2 4-21 0,0-3-12 15,0 1 1-15,0 1 4 0,0-3 6 16,0 2 6-16,0 0 5 0,0-1 5 16,-1-1 5-16,-1-1 3 0,0 3 8 15,-1-1 6-15,0-2 4 0,0 3 0 0,0-1-4 16,-3 1-8-16,-1-1-10 0,1-1-10 16,-2 1-7-16,3 1-8 0,-4-1-5 15,1 1-4-15,-2 0-7 0,-1 1-7 16,2-1-4-16,-3 2-2 0,0 0-3 0,1 0-4 15,0 3-3-15,-2-1-2 0,2 0-2 16,-1 2-3-16,2 2 1 0,0-1-1 16,-2 2 2-16,2 0 0 0,2 2-1 15,-2 0 3-15,2 2 1 0,-1 1 1 0,1 0 1 16,3 3 2-16,-3-2 2 0,8 4 2 16,-4-1 4-16,4 3 5 0,2-2 1 15,0 2 0-15,2 1 0 0,2-1-2 0,4-2 0 16,1 1 0-16,2-2 1 0,-2-1 4 15,3-1 0-15,3-3 1 0,-2-2-3 16,2-2 5-16,2-1-1 0,-1-1 2 16,0-2-2-16,2-3-2 0,-2 0-3 0,1-3-1 15,-3-4-2-15,5 2-6 16,-5-4-6-16,2-1-2 0,-2-2-6 0,-2 0-1 16,2-5-4-16,-5 3-1 0,1-1 0 0,-3 1 2 15,-1-3 0-15,-3 2 1 16,-2 1 0-16,-2 0-3 0,-1 3-4 0,-4-1-6 15,2 1-7-15,-3 1-8 0,-3 2-5 16,-3-1-10-16,2 3-9 0,-7 2-15 16,2-1-16-16,-5 4-26 0,0 1-29 15,-3 1-25-15,0 2-22 0,0 0-20 0,-1 2-15 16,3 1-16-16,-2 1-30 0,4-2-47 16,-1 2-60-16,3 1-82 0,2-3-104 15,4 2-104-15,3 0 31 0,1-2 133 0,2 0 195 16</inkml:trace>
  <inkml:trace contextRef="#ctx0" brushRef="#br0" timeOffset="-102572.05">20772 4620 18 0,'6'-11'516'0,"1"1"87"0,-3-1-38 0,4 2-109 15,-5 0-100-15,2 4-71 0,-2-2-52 16,0 4-34-16,1-2-26 0,-3 5-28 16,-1-2-31-16,2 2-29 0,-2 2-24 15,0 1-14-15,0 1-3 0,0 4 2 0,-2 5 7 16,2 5 4-16,-1 3-3 0,1 3-5 15,-2 3 2-15,0 1 7 0,2 2 8 16,-1 0 0-16,-1 4-3 0,2-3-3 16,0 5-5-16,0-3-3 0,0 0-2 0,0-3 0 15,0-2-1-15,2-1-3 0,-1-1-4 16,-1-4-4-16,2 0-6 0,0-3-5 16,-2-3-7-16,1-1-3 0,-1-2-7 15,0-4-2-15,0 1-5 0,2-3 0 16,0-1 0-16,-2-1-4 0,1-2-4 0,1-2-14 15,-2 1-19-15,1-2-33 0,2 0-33 16,0-3-35-16,4-2-34 0,1-3-41 16,4-2-60-16,-1-3-87 0,4-3-127 15,0 0-164-15,-1-2-116 0,6 1 50 0,-3 0 179 16,-4 0 211-16</inkml:trace>
  <inkml:trace contextRef="#ctx0" brushRef="#br0" timeOffset="-101755.23">21340 4829 201 0,'2'-1'682'0,"-2"-2"55"16,0 2-142-16,0-2-161 0,0 3-131 15,0-2-79-15,2 1-45 0,-2 1-36 16,3-2-32-16,-1 2-33 0,1 0-27 0,-1 0-16 16,4 0-10-16,4 0-1 15,-1 0-5-15,0 0 1 0,3 0-6 0,0 0-2 16,-2 0-2-16,-2 0 2 0,-1 0-1 16,0 0 2-16,-3-1 5 0,2-1 2 15,0 2 1-15,-5-2-1 0,2 1 0 0,-2 1-1 16,-1 0-2-16,2 0-2 0,-2 0-3 15,0 0 3-15,0 0-2 0,0 0-1 16,-2 0 2-16,2 0-2 0,-1 0 0 16,-2 1-2-16,2 1 1 0,-3-2 0 0,2 0 2 15,0 0-1-15,-2 0-4 0,0 0-3 16,-3 0-1-16,-2 2 0 0,1-1-1 16,-2-1 2-16,0 2-1 0,2-2 1 15,-2 3 1-15,0-3 0 0,-2 4 1 0,2-1 4 16,-2 0-1-16,2 2-1 0,-1 0-1 15,0 4 0-15,2-4 1 0,1 3 1 16,0-3 1-16,-1 2 0 0,4-1-2 0,-2-1 0 16,4 2 1-16,0-1 0 0,0-2-1 15,-2 2 1-15,5-2 1 0,-1 1 1 16,1 0 1-16,1-3-3 0,-1 3 0 16,2-5 0-16,1 3-1 0,0-3-1 15,-3 4 1-15,6-3-3 0,-1 1 1 0,2-1-1 16,2-1-1-16,-1 1 0 0,1 0 1 15,3 1-1-15,0 0-3 0,-1-1-1 16,5 1-1-16,-3-1 0 0,-1 3 0 16,2-2 0-16,-1 2 0 0,0 1 0 0,-3 0 3 15,2 2 4-15,-4 1 7 0,4 2 10 16,-3 1 2-16,-4-1 6 0,-1 2 2 16,2 0 3-16,-3 0 2 0,-2 1 6 15,2-1 0-15,-3-2 5 0,-4 0-1 0,3-1 6 16,-4 2 3-16,0-3 2 0,-2 2-1 15,0-1 0-15,-3-1-5 0,2-3-6 16,-2 2-8-16,-2-2-6 0,3 0-6 0,-4-2-7 16,4 0-4-16,-4 0-4 0,5-2-8 15,-1-1 2-15,2 1-4 0,1-1-3 16,4 0-3-16,-2 0-7 0,2-1-17 16,-1 1-26-16,3-1-32 0,0 1-38 0,0-2-41 15,0 1-41-15,3-2-50 0,1 0-56 16,3-2-82-16,0 0-84 0,5-3-130 15,1-1-163-15,1-1-9 0,5 3 137 16,-1-3 250-16</inkml:trace>
  <inkml:trace contextRef="#ctx0" brushRef="#br0" timeOffset="-101463.02">21859 5010 87 0,'0'0'561'0,"0"3"42"0,0-1-110 16,0-1-138-16,2 0-104 0,-1 2-55 15,3 0-21-15,2 2-6 0,0-2-12 16,5 1-21-16,2 1-26 0,0-1-18 16,2 1-15-16,4-3-9 0,1 3-9 0,0-2-10 15,-1-1-11-15,2 0-9 0,-3 1-8 16,0-3-7-16,-1 0-3 0,-3 0-7 15,1 0-5-15,-2-3-8 0,-4 1-15 16,-1 0-25-16,-4-1-44 0,1-2-69 0,-1 0-91 16,-4-3-111-16,-2-2-135 0,-1-1-151 15,-4 1-4-15,-2-1 120 0,-4-2 206 16</inkml:trace>
  <inkml:trace contextRef="#ctx0" brushRef="#br0" timeOffset="-101306.44">21999 4911 229 0,'-17'-3'690'0,"5"1"40"16,2 2-153-16,2-2-181 0,1 2-139 15,2 0-94-15,1 2-52 0,4-2-27 16,6 3-15-16,-2-1-15 0,6 0-16 0,4 1-17 16,2 2-17-16,4-1-38 0,-1-1-63 15,0-1-95-15,-3-2-130 0,0 0-189 16,-2 0-154-16,-1 0 1 0,-2-2 152 16,0-1 200-16</inkml:trace>
  <inkml:trace contextRef="#ctx0" brushRef="#br0" timeOffset="-100639.22">22584 4801 120 0,'1'2'691'0,"-1"-1"118"0,0-1-158 16,0-1-204-16,3 1-156 0,-2-3-95 15,3 1-46-15,-3-3-26 0,4 2-21 16,0-2-25-16,1 0-26 0,2-4-17 0,2 1-8 16,-1-2-2-16,3 0 4 0,0-1 2 15,-4-1 5-15,6-1 2 0,-1-3 6 16,-4 3 2-16,0-4 3 0,-2 4-2 16,-1-2 0-16,1 3-1 0,-1 0 5 0,-2 3 0 15,0 0 0-15,-3 3 0 0,-1 2-8 16,2-1-12-16,-2 4-12 0,0-1-8 15,0 4-4-15,0 1-2 0,0 1 1 16,-2 5-2-16,2 3 1 0,-1 3-3 0,-3 2 2 16,3 2-3-16,1 2 4 0,-2 2 2 15,1-1 3-15,1 1 4 0,-2 2 1 16,-1-1-1-16,3-1-1 0,0-2-1 16,0 0-1-16,0-2 3 0,-1-1-2 0,1-1-1 15,-2-3 2-15,-1 1 1 0,3-4 1 16,-2-1 4-16,2 0 3 0,-1-3 2 15,-1-2-1-15,0 0-1 0,-1 0 0 16,2 0-1-16,-4 0 0 0,0-3 0 16,-1 1 0-16,0-1 1 0,-1 1 2 0,1-1 0 15,-2-2 0-15,2 1 1 0,1-1-3 16,0 0-1-16,0 0-3 0,4 0-4 16,-3 0 1-16,3 0-4 0,-2 0-4 0,2 0-1 15,1 0-3-15,1 0-2 0,2 0 2 16,-2 0-3-16,-1 0 4 0,4 0-2 15,-3-1 3-15,3 1 0 0,0 0 3 16,1 0-3-16,3 0 3 0,3 0-3 0,-1 0 1 16,-1-2-1-16,4 2 2 0,-4 0-4 15,2 0 0-15,-3-1 0 0,-2-1-3 16,1 2-3-16,-2-2-10 0,1 1-17 16,-2 1-29-16,0-2-40 0,-1 1-54 0,0 0-67 15,0-2-75-15,1-2-94 0,-1-2-115 16,-2-2-179-16,4 1-139 0,-1-2 24 15,1 2 186-15,0 0 240 0</inkml:trace>
  <inkml:trace contextRef="#ctx0" brushRef="#br0" timeOffset="-100427.79">22951 4932 386 0,'4'6'810'0,"-1"3"-26"0,-2-5-190 0,0 2-189 15,2-2-134-15,-2 3-68 0,2-4-22 16,0 1-6-16,-1-1-13 0,3 2-20 15,-1-2-28-15,1-1-30 0,-1 1-22 0,0 1-16 16,-1-3-14-16,2 1-8 0,-3 0-9 16,0-2-10-16,-1 0-17 0,-1 0-29 15,0-4-44-15,-1 3-52 0,1-6-61 16,-4 2-75-16,2-4-91 0,-1-2-138 16,0-1-195-16,3 2-65 0,0-3 90 0,0-2 231 15,3 1 174-15</inkml:trace>
  <inkml:trace contextRef="#ctx0" brushRef="#br0" timeOffset="-99556.11">23309 4665 605 0,'0'-4'832'16,"-3"2"-112"-16,1 0-208 0,2-1-179 0,-1 2-101 16,1-1-53-16,1 1-26 0,-1-1-27 15,3 2-29-15,1 0-30 0,1-1-20 16,0-1-9-16,3 2-3 0,0 0-2 16,5 0-4-16,-4 0-6 0,1-2 1 0,1 2-1 15,-5-1 0-15,0 1 1 0,0 0 4 16,-3-1 3-16,-3 1 3 0,3-1 5 15,-3-1 5-15,-3 2 1 0,3-1-1 0,0 1-10 16,-3 0-8-16,-3 0-12 0,3-2-5 16,-1 2-4-16,-3-2-2 0,0 2-2 15,-1 0-1-15,-3-1-1 0,0 1 1 16,3 0-1-16,0 0 2 0,-2 0-2 0,-1 0 0 16,2 1-1-16,0-1 1 0,-1 2-1 15,-2 1-1-15,-1 0 2 0,3-1-1 16,-1 3 1-16,-2 1-1 0,2 0 2 15,0 2-2-15,-3-2 0 0,4 1-2 16,-1 0 1-16,0 1 2 0,3 1 1 0,0-1 0 16,1-3-1-16,0 2 0 0,2 0 0 15,2-1 1-15,0-1 2 0,1-2-2 16,1 1 1-16,1-1 0 0,-2 0 6 0,2 0 1 16,0-1 2-16,2 0 1 0,-2-2-2 15,1 0 3-15,1 0 1 0,1 0 2 16,0 0-2-16,2 3 0 0,2-3 1 15,3 2-4-15,0 0 0 0,1-2-3 0,3 1 0 16,1-1-2-16,0 2-1 0,1 0-1 16,1-2-3-16,0 0 3 0,1 3-1 15,-1-1-1-15,0 0 0 0,0 1-1 16,-3 0 4-16,3 0-1 0,-2 1 0 0,-1 1-1 16,-2-1 2-16,3 2 5 0,-4 0 2 15,-1 2 4-15,0-3 4 0,-2 4 8 16,-2-2 1-16,0 1 5 0,-2 1 2 0,1-3 4 15,-4 4-1-15,2-3 3 0,-3 2-1 16,0-2 1-16,0 1 0 0,-1-1 0 16,-1 0 0-16,-2 0 1 0,1-2 0 15,0 1-1-15,-3-2-1 0,0 1-6 0,1 0-6 16,-4-3-5-16,1 2-4 16,-1 0-2-16,-2-1-5 0,-1 0-3 0,2-3-2 15,-1 3-3-15,1-2-1 0,-1-1-2 16,-2 1 0-16,4-1-2 0,1 0 1 15,-1 2-2-15,1-2-1 0,1 0-7 0,2 0-13 16,0 0-17-16,0 0-17 0,5-2-24 16,-4 2-27-16,4-1-33 0,-1 1-34 15,1 0-36-15,0-1-42 0,-2 1-63 16,2-3-94-16,0 3-140 0,0 0-191 0,3-3-65 16,1-2 91-16,6 2 234 0,2 0 188 15</inkml:trace>
  <inkml:trace contextRef="#ctx0" brushRef="#br0" timeOffset="-98921.82">23892 4798 133 0,'8'-6'536'0,"-2"2"26"16,1-2-63-16,-2 2-104 0,-4-3-93 16,3 2-65-16,1 2-37 0,-3-1-22 15,0 1-21-15,0-2-20 0,0 3-17 16,-2-4-23-16,0 4-16 0,0-1-10 0,0 0-6 16,-2 0-4-16,1 2-5 0,0-2-5 15,-3 1-4-15,0 1-3 0,-1-1-5 16,0 1 0-16,1-1-4 0,-2 2-1 15,2 2-2-15,-3-1-2 0,2 1-4 0,-3-1 0 16,-1 2-4-16,1 0 2 0,-2 3-1 16,3 2 2-16,-2 0 4 0,-2 1 5 15,3 3 2-15,0 0-1 0,1-1 3 0,0 1-2 16,0-1 0-16,4 4 0 0,0-1 0 16,1-1 1-16,1-1-3 0,1-1 2 15,1 2 1-15,1-3 3 0,1 1 2 16,4-1 3-16,-1-2 0 0,2-3 3 0,0 3 0 15,0-3-1-15,6-1-5 0,-1-3-6 16,0 1-7-16,2-2-1 0,1-2-6 16,1 1-4-16,2-2-9 0,-1-1-3 0,0-2-4 15,0 0-1-15,-1-2-2 16,2 0-1-16,-3-1-1 0,0-3-1 0,0 1 0 16,-2 0 0-16,-5-1 0 0,3 0 0 15,-3 0 1-15,-1 0 2 0,-4-1 1 16,0 2 3-16,-3 1 0 0,-1 0-1 0,-1 0-6 15,-3 1-1-15,-2 1-7 0,-2 1-2 16,-6 1-10-16,0-1-10 0,-5 4-13 16,-3-2-23-16,1 2-20 0,-3 3-26 15,-1 0-30-15,2 0-28 0,-1 3-30 0,3-2-35 16,1 3-54-16,-1-1-79 0,4-3-117 16,0 3-171-16,5 0-93 0,3-2 60 15,1 0 198-15,2 1 194 0</inkml:trace>
  <inkml:trace contextRef="#ctx0" brushRef="#br0" timeOffset="-98407.19">23948 4528 156 0,'1'-7'598'0,"3"-1"40"16,-4 1-82-16,0-1-121 0,0 1-102 16,0 1-66-16,0 1-40 0,-2 3-33 15,2-1-28-15,0-1-32 0,0 4-37 16,0 0-29-16,2 0-22 0,-2 4-2 0,1 1 12 15,-1 4 16-15,0 5 11 0,-1 1 7 16,1 5 9-16,-4 5 9 0,3 0 9 16,-4 4 6-16,2 2 3 0,-3 2 8 15,0 2 7-15,-3-1 6 0,3 3-4 0,-3-3-7 16,2 0-10-16,-2-1-9 0,-1 0-10 16,2-1-4-16,1-2-4 0,0-1-5 15,1-5-11-15,1 1-16 0,-2-4-10 0,2-3-13 16,1-2-4-16,1-1-10 15,0-5-9-15,3 2-8 0,-2-5-2 0,0-1-2 16,2-2 0-16,0 1-2 0,0-2-1 16,0-2-1-16,0 1-5 0,2-2-8 15,0 0-22-15,-2 0-36 0,0 0-64 0,5-3-83 16,-4-3-114-16,2-1-132 0,-2-4-185 16,-2-2-303-16,-3-2-180 0,-1-1 56 15,-3-2 316-15,0 1 295 0,-10-4 178 16</inkml:trace>
  <inkml:trace contextRef="#ctx0" brushRef="#br0" timeOffset="-75926.33">20506 5675 287 0,'-1'3'654'0,"-1"-1"-22"15,-1 0-129-15,0 1-131 0,-5-1-99 16,3-1-65-16,-3 1-35 0,2-2-21 0,-1 1-16 16,-2 0-15-16,1-1-13 0,-1 1-13 15,0 1-8-15,0 0-7 0,0-1-6 16,1 1-6-16,-4 1-2 0,2 0-2 0,3 1-5 15,-3-1-3-15,0 2-4 0,-1 1 2 16,0-1-3-16,0 2 0 0,1 2 0 16,-4-1 3-16,4 4-2 0,0-1-3 15,2 1-3-15,-2 0-7 0,4 4-6 0,-2-2-1 16,5 3-3-16,1 1 0 16,2 0-1-16,2 2 3 0,1-3 4 0,5-1 3 15,1 1-5-15,3-2-1 0,1-1-7 16,0-1-4-16,6-2-3 0,-1-2 0 15,2-3 2-15,2-1-3 0,3-3 1 0,0-2 1 16,1-2 4-16,0 0-1 0,-1-4-1 16,1-2-1-16,-2-2-3 0,-1 0-2 15,-3-2 0-15,0-3-3 0,-2 2 0 16,-3-3-1-16,0-1-1 0,-1 0-3 0,-4 0 0 16,-2-1-3-16,-1 0 0 0,-4 1-3 15,-1 3 1-15,-4-2-1 0,-3 2 2 16,-3 4-3-16,-2 0-6 0,-1 1-6 0,-7 2-10 15,0 2-12-15,-5 1-12 0,-1 4-16 16,-4 2-16-16,1 1-24 0,1 4-21 16,0-2-30-16,1 3-27 0,6 1-32 15,-2 0-33-15,5 0-50 0,1-1-64 0,4 0-83 16,-2-1-116-16,7 2-148 0,3-4-2 16,-2 2 130-16,3-4 224 0</inkml:trace>
  <inkml:trace contextRef="#ctx0" brushRef="#br0" timeOffset="-75543.36">20463 5547 282 0,'2'-9'738'15,"0"3"16"-15,-1-1-164 0,-1 3-180 0,0 3-143 16,0 1-85-16,0 3-35 0,0 2-9 16,-1 7-1-16,-1 2-11 0,0 7-10 15,-2 7-12-15,3 1-5 0,-1 9 3 0,-1-1 6 16,0 6 5-16,-1 0 1 0,3 1-2 16,-4 0-7-16,2-2-7 0,-1 1-9 15,2-3-10-15,-1-3-8 0,1-1-12 16,0-2-9-16,2-2-12 0,-1-3-10 0,1-3-8 15,0-6-5-15,0 0-5 16,0-4-5-16,0-2-4 0,0-4-1 0,0 0-5 16,1-5-11-16,-1 0-24 0,0-2-33 0,0 0-38 15,-1-3-46-15,1 0-46 16,1-3-46-16,3-2-51 0,3-3-79 0,1-2-117 16,-1 0-180-16,3-4-120 0,0-1 43 15,4 2 194-15,0-2 220 0</inkml:trace>
  <inkml:trace contextRef="#ctx0" brushRef="#br0" timeOffset="-74626.8">21113 5913 306 0,'7'-1'345'16,"-4"-1"2"-16,0-1-29 0,1 1-43 16,-1 0-35-16,-1 2-31 0,0-3-20 15,-1-1-12-15,-1 3-2 0,2-1-1 0,0 0-3 16,-2-1-10-16,1 1-20 0,1 2-18 16,-2-2-15-16,0 1-12 0,0-1-10 15,-2 0-8-15,1 1-7 0,1-2-10 16,-4 0-7-16,3 0-2 0,-1 0-2 0,0 0 5 15,-1 0 5-15,1 0 2 0,-1 2-2 16,-1-2-1-16,3 0-7 0,-2 1-6 16,-1 1-5-16,3 1-4 0,-3-2-5 0,1 2-7 15,1-3-5-15,-2 3-4 0,0-1-2 16,0 0-1-16,3 1-2 0,-2-2-5 16,-1 1 1-16,-1 1-1 0,2 0-1 15,-2 0 1-15,0 0 2 0,0 1 1 0,-2 1 0 16,2-2 0-16,2 2 0 15,-2-2 2-15,1 3 4 0,-1-1-1 0,0 1-1 16,1 0 2-16,-3 1-2 0,1 0 2 16,-2 3 1-16,3-1 4 0,-1 1 3 15,1 0 0-15,0 3 1 0,-1-1-2 0,2 1 0 16,0 2-1-16,0 0 2 0,4-2 0 16,-2 2-1-16,2 0-1 0,0 0 1 15,2-1 1-15,-2-2-2 0,3 2-4 16,2-3-2-16,-3 2-3 0,5-3-2 0,-4 0 0 15,2-2-4-15,0 0-2 0,-1 1-1 16,0-4-3-16,0 0 1 0,2 0-1 16,2-2 1-16,-4-2-1 0,4 0-5 0,1 0-6 15,-3-2-11-15,2-3-10 0,4 0-4 16,-2-3 6-16,0 1 9 0,0 1 4 16,0-2 7-16,-2 3 3 0,0 1 2 15,-3 3-1-15,1 0-1 0,-3 3-1 0,-1 0 2 16,-1 3 0-16,-1 0 6 0,0 3 0 15,0 3 5-15,-1 2-1 0,-1 1 2 16,0 5 1-16,-1-2-2 0,-1 3-1 16,3-1-1-16,-1 0 1 0,0-2 0 0,1-2-2 15,1-1-3-15,-2-1 0 0,2-3-3 16,2-1-4-16,-2 0-18 0,1-4-26 16,-1 1-31-16,2-4-36 0,0 0-35 15,1 0-34-15,2-4-33 0,0-1-50 16,0-2-57-16,2-2-66 0,-1-3-82 0,3-1-110 15,1 1-81-15,0-3 51 0,0 0 156 16,2 0 178-16</inkml:trace>
  <inkml:trace contextRef="#ctx0" brushRef="#br0" timeOffset="-73492.84">21452 5871 335 0,'2'-2'519'0,"0"1"-5"0,-2-1-90 0,0-1-110 15,2 3-89-15,0-2-60 0,-2 1-30 16,1 1-11-16,2-1-11 0,0-1-13 16,0 2-22-16,1-1-20 0,0-1-10 0,1 1-12 15,2-2-6-15,0 1-3 16,0 1 3-16,1-1 1 0,-2 0-8 0,1 1 0 15,2-1-3-15,-3 0 1 0,1 1-2 16,-3-1 0-16,0 0-3 0,-2 1 2 16,1-1-1-16,-3 0-1 0,2 2 1 15,0 0-2-15,-2 0-1 0,1-3-2 0,-1 3-4 16,2 0-5-16,0 0 0 0,-2 0-3 16,1-2 3-16,-1 0 0 0,0 1 2 15,0-1 2-15,0 2 2 0,0-2 5 0,0 2 5 16,0 0 2-16,-1-3 0 0,1 3-1 15,-2 0-3-15,0-2-3 0,2 2-2 16,-1-2-4-16,1 1 1 0,-2 1 1 16,0-2 1-16,2 0 2 0,0 2 2 0,0 0 3 15,-1 0-1-15,-1-1-2 0,2 1 0 16,0 0 0-16,0 0-1 0,0 0 0 16,0 0 4-16,0 0-1 0,2 0 2 15,-1 0-1-15,-1 0-3 0,2 0-1 0,0 0-5 16,-1 1 1-16,1-1-1 0,1-1-2 15,1-1-1-15,3 2-1 0,2-1-2 16,0 1-1-16,-1-1 2 0,2-1 0 0,0 1 0 16,0-1 2-16,0-1-2 0,-2 3-3 15,-3-1-1-15,0 1-1 0,-2-2 2 16,-3 0 2-16,0 2 3 0,0-1 3 16,-3 1-1-16,-2 0-3 0,0 0-2 15,-3 1-2-15,-2-1-2 0,-3 2-1 0,0 0-1 16,1-1 0-16,0 1 1 0,-2-1 5 15,1 1 2-15,1-1-2 0,-1 1 0 16,3-1-2-16,-1 0 0 0,4 2-1 16,0-3 0-16,-2 2 0 0,6 0 0 0,-2-2 0 15,4 1 0-15,-1 1-1 0,0-2 0 16,1 2-2-16,-2-2 3 0,3 3-1 16,0-1 0-16,-2 1 0 0,0 1-2 15,-1 1 2-15,0 2 1 0,-1-2 3 0,0 1 3 16,0 2 1-16,-1 1 3 0,2 0 3 15,-2 0 4-15,-3-1 6 0,3 1-2 16,1-1 2-16,0 1-4 0,0-1 0 0,0-1-2 16,1-1 2-16,2 0 0 0,-1 0-4 15,-1-2-3-15,3 1-3 0,3-3-2 16,-1 3-2-16,1-5 2 0,0 4-1 16,-1-4 2-16,6 1 1 0,-2-1-2 0,5 0-1 15,-2-1-1-15,7 1-2 0,-2-2 1 16,3 0-2-16,1-1 1 0,-1 1 0 15,3-1 0-15,-1-1-3 0,1 3 3 16,-2-1 0-16,0 2-1 0,0 0-4 16,-1 0 2-16,0 3 0 0,-1 2 0 0,0-1-3 15,-1 3 6-15,-4 1 7 0,3-1 6 16,-6 3 5-16,0 2 4 0,-1 0 7 16,0 2 6-16,-6-1 7 0,1 1 8 0,-2-1 7 15,-2-1 8-15,-3 0 4 0,1 0 4 16,-5 0-4-16,-1-1 0 0,-1-2-9 15,-3 0-6-15,-1-3-10 0,0 1-6 16,-1-2-8-16,-2-1-4 0,4-1-4 16,-2 0-6-16,0-2-5 0,1 1-6 0,0-2-1 15,1 0-5-15,5-2-4 0,-4 1-2 16,5-1-2-16,0 2-8 0,3-1-10 16,0 0-15-16,0-2-16 0,3 1-20 0,1 1-26 15,1-1-28-15,1 1-31 0,1-1-34 16,3-1-34-16,2 2-33 0,4-2-57 15,1 0-75-15,5-2-119 0,1-2-152 16,2-1-82-16,3 3 71 0,1-3 196 0,3 1 186 16</inkml:trace>
  <inkml:trace contextRef="#ctx0" brushRef="#br0" timeOffset="-73160.71">22202 6034 375 0,'-5'0'792'0,"2"2"-40"0,2-2-187 15,-5 0-187-15,4 0-130 0,1 0-65 16,-1 0-34-16,0 0-26 0,2 2-30 16,2-2-32-16,1 3-19 0,2-3-17 0,2 0-8 15,5 4-7-15,-1-3-2 0,3 1-1 16,-1 0 1-16,6-2 0 0,-2 3 4 15,0-3 1-15,1 0 1 0,-1 0 0 0,0 0-2 16,0 0-3-16,0 0-4 0,-3 0-4 16,0-3 0-16,-3 1-2 0,2-1-11 15,-5-1-18-15,-3 1-35 0,-1 1-45 16,-4-1-70-16,0-2-90 0,-4-1-111 16,-3 0-146-16,-4-3-149 0,-5 2 1 15,-1-1 139-15,-5-2 209 0</inkml:trace>
  <inkml:trace contextRef="#ctx0" brushRef="#br0" timeOffset="-73026.09">22194 5903 372 0,'-14'0'817'0,"5"-3"-17"0,-2 3-220 16,5-2-211-16,1 0-137 0,5 2-78 15,1 0-34-15,4 0-23 0,6 0-19 16,2 0-24-16,5 0-22 0,2 0-25 16,7 0-35-16,-4 0-50 0,1 0-81 0,-1-1-105 15,-5-1-138-15,-2 0-180 0,1-1-114 16,-4 1 42-16,3-1 176 0,-2-2 187 15</inkml:trace>
  <inkml:trace contextRef="#ctx0" brushRef="#br0" timeOffset="-72228.22">22864 5690 383 0,'-4'-2'722'0,"4"-1"-34"16,0 1-147-16,-5 1-152 0,4-3-110 16,-1 4-62-16,1-3-23 0,-1 1-17 0,0 0-26 15,2 2-34-15,2-1-29 0,0 1-23 16,-1 0-19-16,1 0-14 0,1 0-11 15,0 0-7-15,5 0-2 0,0 0 3 16,0 0-3-16,4 0-2 0,-1 0 1 0,5-2-4 16,-2 2-1-16,2 0 4 0,1 0-1 15,-1 2 2-15,4-2 0 0,-3 1-1 16,-1 1-2-16,3 0-2 0,-4 1 0 0,-2 1 1 16,-2 1 0-16,0-2 1 0,-5 0 5 15,-1 2 8-15,0-2 9 0,-3 2 8 16,-1-1 9-16,-2 1 8 0,-4 1 2 15,-2 1 3-15,-1 1 0 0,-2-1-2 16,-2 0-5-16,-2 1-2 0,2 0-5 16,-6-1-5-16,6-1-10 0,-3 0-6 0,-1-1-5 15,5-1-7-15,1 1-6 0,1-3 1 16,2 1-3-16,3-1-2 0,-1 0-3 16,1 1-2-16,3-3 2 0,-1 2 4 0,2-2-2 15,2 0-2-15,-2 0 0 0,3-2 0 16,-1 2 0-16,5-2 0 0,-2 1 1 15,-1 1 3-15,5-2-2 0,1 0-1 0,1 1 1 16,2-1 1-16,0 2-2 0,0 0-1 16,4 0 1-16,-4 2-1 0,1-1 2 15,-2-1-2-15,1 4-2 0,-4-1 2 16,1-1-1-16,1 3 0 0,-3 0-1 16,0 0 1-16,-2 0 1 0,2 2 3 0,-5 0 5 15,0 0 4-15,-1 2 3 0,-2-1 7 16,-2 0 6-16,1 1 8 0,-3-1 5 15,-2 3 7-15,2-3 5 0,-4 0 2 0,0 0 0 16,-3-1-5-16,1 1-6 16,1-3-6-16,-4 0-5 0,0 0-4 0,4 0-5 15,-6-1-6-15,4-3-4 0,-2 3-8 16,0-4 1-16,0 3-5 0,3-3 2 16,-1 0-3-16,1 0-1 0,1 0 0 0,2-3-3 15,2 3-11-15,-2-2-17 0,2 0-24 16,1 1-31-16,1-3-44 0,1 1-53 15,-1 1-60-15,3-3-76 0,-1 2-110 16,-2-1-155-16,1-2-245 0,2-2-89 0,0 1 90 16,1 1 275-16,6-1 217 0</inkml:trace>
  <inkml:trace contextRef="#ctx0" brushRef="#br0" timeOffset="-72009.81">23291 5932 393 0,'2'3'853'0,"0"0"-8"0,-2 0-224 16,0-1-220-16,0-2-148 0,0 1-76 15,1 1-39-15,1-2-24 0,-1 3-30 0,3-2-28 16,-3 0-20-16,4 1-11 0,-3-2-11 16,2 0-8-16,-3 0-17 0,1-2-20 15,0 1-31-15,-2 0-34 0,0-2-57 16,-2 0-86-16,0-2-125 0,-3-1-153 15,3-1-180-15,-3 2-12 0,4 0 118 16,-3-3 231-16</inkml:trace>
  <inkml:trace contextRef="#ctx0" brushRef="#br0" timeOffset="-71460.27">23574 5685 375 0,'4'-5'574'0,"-3"-2"-25"0,2 0-126 16,1-1-130-16,0 0-87 0,1 1-43 0,-2-1-7 16,0 1 10-16,2-1-6 0,-2 1-15 15,2 1-33-15,1-1-21 0,-3 2-13 16,0-2-3-16,1 2 2 0,-3-2 1 0,-1 2 0 15,2 2-5-15,-2 0-4 0,-2-1-5 16,2 3 2-16,-1 0-6 0,-3 1-7 16,3 1-12-16,-4 0-10 0,-3 3-8 15,4-1-3-15,-4 3-2 0,0 1 2 16,-2 3-1-16,4 2 2 0,0-2-1 16,-1 2 2-16,2 1-5 0,3 2-3 0,-2-2-3 15,4 1-3-15,4-1 2 0,-2 1-1 16,5-2 3-16,-2-2 5 0,3-1 2 15,0-1 2-15,2-1 0 0,0-2 0 0,1-1 1 16,2-3-3-16,-4-1-1 0,5-3 1 16,1 0-2-16,-1-1-2 0,0-4-3 15,2-1-2-15,-3-1-4 0,-2 0-1 16,3 0-2-16,-5-4 0 0,1 2 0 0,-1-2-2 16,-2-1-1-16,-3 2 0 0,0 0 2 15,-4 1-4-15,0-1-3 0,-2 4-5 16,-3-1-8-16,0 3-6 0,-1-1-9 0,-3 2-17 15,-1 3-19-15,-3 0-26 0,-2 2-26 16,-1 4-36-16,-3 0-42 0,0 1-60 16,0 4-79-16,0-3-103 0,0 3-125 15,3-1-131-15,5 2 21 0,0 1 141 0,2-3 209 16</inkml:trace>
  <inkml:trace contextRef="#ctx0" brushRef="#br0" timeOffset="-71011.47">23655 5707 105 0,'1'0'641'15,"-1"0"118"-15,-1-1-104 0,-1-2-175 16,-1 1-155-16,-1 1-94 0,-1-1-40 0,0 2-21 16,0 0-22-16,0 2-30 0,-1-1-30 15,-3 4-28-15,1-1-12 0,0 4-8 16,-5 0 1-16,2 2 0 0,3 2-1 15,-3 2-2-15,3 0-2 0,2 1-1 0,0 2-2 16,0 0-1-16,1-1-2 0,3 0 1 16,1-1-5-16,2-1-5 0,1 3-1 15,3-5 0-15,2 1-3 0,1-3 1 0,2 1 0 16,2-4 0-16,3-2 0 0,-1 0-4 16,0 0-4-16,3-3-2 0,-1-2-1 15,0-2 0-15,2-3-1 0,-1 0 0 16,-4-3-2-16,5 1 0 0,-6-4 0 15,3-1-1-15,-4 1-2 0,-1-3 0 16,-1 0 2-16,-2-2 0 0,-4 1 1 0,0 0-1 16,-1 2-1-16,-4-1-2 0,-1 0-2 15,-2 3-5-15,-1 3-4 0,-4-2-7 16,-1 5-11-16,-3-1-14 0,0 4-19 0,-2 0-26 16,-5 2-32-16,3 2-46 0,-2 0-62 15,0 3-80-15,-1-1-106 0,5-2-139 16,1 3-170-16,4 0-12 0,4-2 130 0,2 1 236 15</inkml:trace>
  <inkml:trace contextRef="#ctx0" brushRef="#br0" timeOffset="-70460.95">24018 5692 85 0,'8'-2'539'0,"0"0"40"0,-1-3-80 15,0 2-122-15,-2-2-113 0,2 1-70 16,-4-1-32-16,0 2-2 0,-1-1-3 0,-1 1-10 16,4 0-24-16,-5 0-21 0,1 2-17 15,-1-2-11-15,0 1-5 0,0 1-2 16,0 1-3-16,0 0-10 0,-1 1-9 0,-2 1-10 15,0 1-7-15,-1-1-2 0,-4 3 1 16,2 0 1-16,-3 2 4 0,-1 3 5 16,2-1 6-16,-1 1 5 0,-2 2 2 15,2 1 0-15,3 1-2 0,-1 0-3 0,4 2-4 16,-1-1-4-16,3 0-6 0,1 0-2 16,1-1-2-16,4-1 1 0,3-1 1 15,-2-1-1-15,2 2 1 0,6-4-1 16,-3-1-2-16,2-1-4 0,2-2-5 0,2-1-4 15,-2-1-2-15,4-3-2 0,-3 0 1 16,1-3-4-16,0-1 10 0,0-4 6 16,-4-1 2-16,5 1-8 0,-6-2-7 15,2-2-2-15,-5-1 1 0,-2 0-4 16,1-1-2-16,-2 1-2 0,-3 0 1 0,-2-1 2 16,-1 1-1-16,-1 3-4 0,-4-2-5 15,-2 2-15-15,-2 3-10 0,0-1-13 16,-5 2-9-16,1 2-15 0,-7 1-24 15,5 1-30-15,-4 1-36 0,-3 1-44 0,5 1-53 16,-4 1-66-16,4 1-70 0,-3-2-98 16,5 2-117-16,2 0-64 0,5 0 69 15,-1-1 172-15,4 1 167 0</inkml:trace>
  <inkml:trace contextRef="#ctx0" brushRef="#br0" timeOffset="-69995.19">24165 5428 21 0,'2'-12'528'16,"0"2"98"-16,-1 1-35 0,-1 0-130 0,2 1-120 15,-2 3-86-15,0 0-48 0,0 1-28 16,0 4-25-16,0 0-28 0,-2 2-27 16,1 3-18-16,1 2-5 0,-4 5 8 15,0 3 14-15,-1 6 13 0,-1 4 6 0,-2 1 3 16,1 4-6-16,-2 3-3 0,1 1 0 16,-2 2 3-16,0-2 3 0,2 2 3 15,-4-2-3-15,3 0-2 0,0-3-8 16,1 1-10-16,0-3-14 0,0 0-12 0,2-4-8 15,0-1-8-15,2-3-1 0,1-3-6 16,0 1-7-16,-2-5-6 0,5 0-7 16,-1-2-1-16,1-2-5 0,0 0-4 15,1 0-7-15,-1-3 1 0,2 1-5 0,1-3-1 16,-3 0-3-16,1-2-1 0,-1 0-4 16,0 0-12-16,0-1-24 0,-1-2-40 15,-2-2-56-15,1 1-81 0,2-2-104 0,-1-2-135 16,-3-1-200-16,1-1-326 0,0-3-85 15,-3 1 125-15,-2-4 367 0,-10-4 224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B154AA6-20FC-44D7-8FC6-4B01A3E8EF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13242-5082-44C1-B355-7C20900AD62E}" type="datetimeFigureOut">
              <a:rPr lang="es-ES"/>
              <a:pPr>
                <a:defRPr/>
              </a:pPr>
              <a:t>10/03/2026</a:t>
            </a:fld>
            <a:endParaRPr lang="es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3263B55F-CCB3-435E-B2F9-0523D1A007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3BDAD820-B019-4C46-B29F-C51FA4991C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E185E8-BCCE-4482-B607-34B094C87265}" type="slidenum">
              <a:rPr lang="es-ES" altLang="es-CO"/>
              <a:pPr>
                <a:defRPr/>
              </a:pPr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42361541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2FE6AE90-6020-48D9-B05B-D3E50F2218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4D37A8-73F7-4C07-A2EA-C7E449298253}" type="datetimeFigureOut">
              <a:rPr lang="es-ES"/>
              <a:pPr>
                <a:defRPr/>
              </a:pPr>
              <a:t>10/03/2026</a:t>
            </a:fld>
            <a:endParaRPr lang="es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33D9F9D0-B404-4C2D-8DAC-3470A94E31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488DFC2D-821D-44F9-8175-015B806C5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7BD083-F9CA-465F-B540-78422B65BFF6}" type="slidenum">
              <a:rPr lang="es-ES" altLang="es-CO"/>
              <a:pPr>
                <a:defRPr/>
              </a:pPr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34245273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9E871980-D10C-43DC-9756-27430FB4F3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3531CF-50F3-4F29-957F-110C7F0E323D}" type="datetimeFigureOut">
              <a:rPr lang="es-ES"/>
              <a:pPr>
                <a:defRPr/>
              </a:pPr>
              <a:t>10/03/2026</a:t>
            </a:fld>
            <a:endParaRPr lang="es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38F4B7B8-8EDE-4F33-96ED-43AFDF4D8E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5213F0E0-2E7E-447E-863A-1D07D7FA6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23B246-0CDA-4E82-A12A-EFE9CA24732C}" type="slidenum">
              <a:rPr lang="es-ES" altLang="es-CO"/>
              <a:pPr>
                <a:defRPr/>
              </a:pPr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38456694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15CC7BF9-BBB4-4661-A341-D0DA285873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1D4B87-6113-4579-8655-07E1A24B5B1E}" type="datetimeFigureOut">
              <a:rPr lang="es-ES"/>
              <a:pPr>
                <a:defRPr/>
              </a:pPr>
              <a:t>10/03/2026</a:t>
            </a:fld>
            <a:endParaRPr lang="es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B5A64DAC-70BC-490E-9C44-72A4D44C78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B02E38DB-52A3-4DE2-AE32-6FE52BE719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1D62CC-0B23-4F86-932B-26445B949113}" type="slidenum">
              <a:rPr lang="es-ES" altLang="es-CO"/>
              <a:pPr>
                <a:defRPr/>
              </a:pPr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1839533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C37B7B2A-AC6A-41C4-85FB-7A1AB4AA60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16A5A1-67DE-4D45-AFDD-5D4F64043678}" type="datetimeFigureOut">
              <a:rPr lang="es-ES"/>
              <a:pPr>
                <a:defRPr/>
              </a:pPr>
              <a:t>10/03/2026</a:t>
            </a:fld>
            <a:endParaRPr lang="es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5E0763FE-9541-474A-9F24-5756F694A8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615AF4FB-957D-406C-A368-F39911D30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D6165F-A353-48BF-AEB7-5F84CB9D7D15}" type="slidenum">
              <a:rPr lang="es-ES" altLang="es-CO"/>
              <a:pPr>
                <a:defRPr/>
              </a:pPr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11461758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D88C01CC-B1F6-42B4-9B15-A3725EF257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E2255-8EDE-471F-8190-3F774C027B27}" type="datetimeFigureOut">
              <a:rPr lang="es-ES"/>
              <a:pPr>
                <a:defRPr/>
              </a:pPr>
              <a:t>10/03/2026</a:t>
            </a:fld>
            <a:endParaRPr lang="es-ES"/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E7079245-887C-47F2-89F5-3D4C80CE1A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DACB15D1-EDA0-4F22-A685-9C9A6D02E6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0EAA97-91D3-44B3-A5F9-2CD18B6E66D1}" type="slidenum">
              <a:rPr lang="es-ES" altLang="es-CO"/>
              <a:pPr>
                <a:defRPr/>
              </a:pPr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28128344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3 Marcador de fecha">
            <a:extLst>
              <a:ext uri="{FF2B5EF4-FFF2-40B4-BE49-F238E27FC236}">
                <a16:creationId xmlns:a16="http://schemas.microsoft.com/office/drawing/2014/main" id="{580AAB2F-4923-4B41-B4D4-72E0E3EF83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1A4A59-E450-4A32-B4A6-182A6FB0A362}" type="datetimeFigureOut">
              <a:rPr lang="es-ES"/>
              <a:pPr>
                <a:defRPr/>
              </a:pPr>
              <a:t>10/03/2026</a:t>
            </a:fld>
            <a:endParaRPr lang="es-ES"/>
          </a:p>
        </p:txBody>
      </p:sp>
      <p:sp>
        <p:nvSpPr>
          <p:cNvPr id="8" name="4 Marcador de pie de página">
            <a:extLst>
              <a:ext uri="{FF2B5EF4-FFF2-40B4-BE49-F238E27FC236}">
                <a16:creationId xmlns:a16="http://schemas.microsoft.com/office/drawing/2014/main" id="{9E79ABD3-8F3F-4EE5-8CFA-4F7E24CFEE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5 Marcador de número de diapositiva">
            <a:extLst>
              <a:ext uri="{FF2B5EF4-FFF2-40B4-BE49-F238E27FC236}">
                <a16:creationId xmlns:a16="http://schemas.microsoft.com/office/drawing/2014/main" id="{18514AE1-E557-41D2-A3BA-D285932A6D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8F2E8-C1FB-4267-8F9B-9006B44FCFB9}" type="slidenum">
              <a:rPr lang="es-ES" altLang="es-CO"/>
              <a:pPr>
                <a:defRPr/>
              </a:pPr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6134146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3 Marcador de fecha">
            <a:extLst>
              <a:ext uri="{FF2B5EF4-FFF2-40B4-BE49-F238E27FC236}">
                <a16:creationId xmlns:a16="http://schemas.microsoft.com/office/drawing/2014/main" id="{4B14309A-0571-4234-AAE3-E17748663D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85522-155D-422B-A315-5186890C1ED9}" type="datetimeFigureOut">
              <a:rPr lang="es-ES"/>
              <a:pPr>
                <a:defRPr/>
              </a:pPr>
              <a:t>10/03/2026</a:t>
            </a:fld>
            <a:endParaRPr lang="es-ES"/>
          </a:p>
        </p:txBody>
      </p:sp>
      <p:sp>
        <p:nvSpPr>
          <p:cNvPr id="4" name="4 Marcador de pie de página">
            <a:extLst>
              <a:ext uri="{FF2B5EF4-FFF2-40B4-BE49-F238E27FC236}">
                <a16:creationId xmlns:a16="http://schemas.microsoft.com/office/drawing/2014/main" id="{3DE86BC7-62FD-4CCE-A25D-24D392E66D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5 Marcador de número de diapositiva">
            <a:extLst>
              <a:ext uri="{FF2B5EF4-FFF2-40B4-BE49-F238E27FC236}">
                <a16:creationId xmlns:a16="http://schemas.microsoft.com/office/drawing/2014/main" id="{4AC545C9-44EF-4ED8-9EA5-77BAF0527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D77CF-700B-4B87-9B87-E673E363E5B3}" type="slidenum">
              <a:rPr lang="es-ES" altLang="es-CO"/>
              <a:pPr>
                <a:defRPr/>
              </a:pPr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13291239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>
            <a:extLst>
              <a:ext uri="{FF2B5EF4-FFF2-40B4-BE49-F238E27FC236}">
                <a16:creationId xmlns:a16="http://schemas.microsoft.com/office/drawing/2014/main" id="{3247C8D2-D451-4C9E-8B1B-C7AF9A88C2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6833ED-FEE5-414A-90EC-E8D0E6496C44}" type="datetimeFigureOut">
              <a:rPr lang="es-ES"/>
              <a:pPr>
                <a:defRPr/>
              </a:pPr>
              <a:t>10/03/2026</a:t>
            </a:fld>
            <a:endParaRPr lang="es-ES"/>
          </a:p>
        </p:txBody>
      </p:sp>
      <p:sp>
        <p:nvSpPr>
          <p:cNvPr id="3" name="4 Marcador de pie de página">
            <a:extLst>
              <a:ext uri="{FF2B5EF4-FFF2-40B4-BE49-F238E27FC236}">
                <a16:creationId xmlns:a16="http://schemas.microsoft.com/office/drawing/2014/main" id="{926C4F65-697B-414D-832E-F683FB1E4D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5 Marcador de número de diapositiva">
            <a:extLst>
              <a:ext uri="{FF2B5EF4-FFF2-40B4-BE49-F238E27FC236}">
                <a16:creationId xmlns:a16="http://schemas.microsoft.com/office/drawing/2014/main" id="{368A70CE-38B7-41E9-A84D-7397ACE158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CA79D-8D29-47B8-97EA-4AF2CD302929}" type="slidenum">
              <a:rPr lang="es-ES" altLang="es-CO"/>
              <a:pPr>
                <a:defRPr/>
              </a:pPr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9815832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484EE2FF-0E24-4E90-B0A3-07F47FE7BC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E5C1C9-FC3E-4D01-B157-E347FB3AA904}" type="datetimeFigureOut">
              <a:rPr lang="es-ES"/>
              <a:pPr>
                <a:defRPr/>
              </a:pPr>
              <a:t>10/03/2026</a:t>
            </a:fld>
            <a:endParaRPr lang="es-ES"/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084EF860-A5A9-4BFE-81FC-96EBD7AC9A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C14C8087-F59A-4745-98C0-0C568818D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CC7C19-41D8-4430-B885-DF1434476606}" type="slidenum">
              <a:rPr lang="es-ES" altLang="es-CO"/>
              <a:pPr>
                <a:defRPr/>
              </a:pPr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37546037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02E54CC1-FB59-4EC9-A295-3778F9F425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BFCF9B-A684-437D-A3F1-850789278BDB}" type="datetimeFigureOut">
              <a:rPr lang="es-ES"/>
              <a:pPr>
                <a:defRPr/>
              </a:pPr>
              <a:t>10/03/2026</a:t>
            </a:fld>
            <a:endParaRPr lang="es-ES"/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44924B40-45EA-4790-A6CF-B529B0EC7C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AD23B3D7-6245-4226-BD82-8ED5F1F54B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3E2DE2-35E1-4A12-8962-43526E88D560}" type="slidenum">
              <a:rPr lang="es-ES" altLang="es-CO"/>
              <a:pPr>
                <a:defRPr/>
              </a:pPr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23132273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1 Marcador de título">
            <a:extLst>
              <a:ext uri="{FF2B5EF4-FFF2-40B4-BE49-F238E27FC236}">
                <a16:creationId xmlns:a16="http://schemas.microsoft.com/office/drawing/2014/main" id="{4264F88E-9027-4D88-B484-10693F4C2A7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CO"/>
              <a:t>Haga clic para modificar el estilo de título del patrón</a:t>
            </a:r>
          </a:p>
        </p:txBody>
      </p:sp>
      <p:sp>
        <p:nvSpPr>
          <p:cNvPr id="1027" name="2 Marcador de texto">
            <a:extLst>
              <a:ext uri="{FF2B5EF4-FFF2-40B4-BE49-F238E27FC236}">
                <a16:creationId xmlns:a16="http://schemas.microsoft.com/office/drawing/2014/main" id="{247056C3-070B-4983-A2EA-4AA71D795D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CO"/>
              <a:t>Haga clic para modificar el estilo de texto del patrón</a:t>
            </a:r>
          </a:p>
          <a:p>
            <a:pPr lvl="1"/>
            <a:r>
              <a:rPr lang="es-ES" altLang="es-CO"/>
              <a:t>Segundo nivel</a:t>
            </a:r>
          </a:p>
          <a:p>
            <a:pPr lvl="2"/>
            <a:r>
              <a:rPr lang="es-ES" altLang="es-CO"/>
              <a:t>Tercer nivel</a:t>
            </a:r>
          </a:p>
          <a:p>
            <a:pPr lvl="3"/>
            <a:r>
              <a:rPr lang="es-ES" altLang="es-CO"/>
              <a:t>Cuarto nivel</a:t>
            </a:r>
          </a:p>
          <a:p>
            <a:pPr lvl="4"/>
            <a:r>
              <a:rPr lang="es-ES" altLang="es-CO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BFA17F0C-FABC-4D8A-837F-6A6FAC6D23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B2CF806-85BE-47F2-A098-8C459D0BDB7E}" type="datetimeFigureOut">
              <a:rPr lang="es-ES"/>
              <a:pPr>
                <a:defRPr/>
              </a:pPr>
              <a:t>10/03/2026</a:t>
            </a:fld>
            <a:endParaRPr lang="es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F78A5119-A48E-47CA-87FD-0FF200A410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16BD105A-1489-4D7F-B2FD-652DEDD00F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013FA90-368C-4C4B-AC38-AFAD59BC8EBD}" type="slidenum">
              <a:rPr lang="es-ES" altLang="es-CO"/>
              <a:pPr>
                <a:defRPr/>
              </a:pPr>
              <a:t>‹Nº›</a:t>
            </a:fld>
            <a:endParaRPr lang="es-ES" altLang="es-C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6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1 Título">
            <a:extLst>
              <a:ext uri="{FF2B5EF4-FFF2-40B4-BE49-F238E27FC236}">
                <a16:creationId xmlns:a16="http://schemas.microsoft.com/office/drawing/2014/main" id="{7E5FD8E2-A68D-4790-AB84-EF9C2791186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s-CR" altLang="es-CO"/>
          </a:p>
        </p:txBody>
      </p:sp>
      <p:sp>
        <p:nvSpPr>
          <p:cNvPr id="3" name="2 Subtítulo">
            <a:extLst>
              <a:ext uri="{FF2B5EF4-FFF2-40B4-BE49-F238E27FC236}">
                <a16:creationId xmlns:a16="http://schemas.microsoft.com/office/drawing/2014/main" id="{AB781D1E-038D-458D-A75E-22D17AAB49F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endParaRPr lang="es-CR"/>
          </a:p>
        </p:txBody>
      </p:sp>
      <p:pic>
        <p:nvPicPr>
          <p:cNvPr id="2052" name="3 Imagen">
            <a:extLst>
              <a:ext uri="{FF2B5EF4-FFF2-40B4-BE49-F238E27FC236}">
                <a16:creationId xmlns:a16="http://schemas.microsoft.com/office/drawing/2014/main" id="{0745DC3F-A8A3-4284-8CBB-EDD824D055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7388" y="352425"/>
            <a:ext cx="5229225" cy="615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Group 2">
            <a:extLst>
              <a:ext uri="{FF2B5EF4-FFF2-40B4-BE49-F238E27FC236}">
                <a16:creationId xmlns:a16="http://schemas.microsoft.com/office/drawing/2014/main" id="{0FEDEB1A-226A-407D-9796-A2D360623EB7}"/>
              </a:ext>
            </a:extLst>
          </p:cNvPr>
          <p:cNvGraphicFramePr>
            <a:graphicFrameLocks noGrp="1"/>
          </p:cNvGraphicFramePr>
          <p:nvPr/>
        </p:nvGraphicFramePr>
        <p:xfrm>
          <a:off x="3962400" y="2349500"/>
          <a:ext cx="5181600" cy="4449780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18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 Grain Size Class (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f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 Weigh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grams)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 Weigh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%)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 Cumulative Weight (%)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0.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42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9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7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.9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.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.0</a:t>
                      </a:r>
                      <a:endParaRPr kumimoji="0" lang="en-CA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92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.9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30.7</a:t>
                      </a:r>
                      <a:endParaRPr kumimoji="0" lang="en-CA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9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9.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9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9.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9.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92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.9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5.2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7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.9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4.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42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8.7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otal: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.92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3363" name="Text Box 83">
            <a:extLst>
              <a:ext uri="{FF2B5EF4-FFF2-40B4-BE49-F238E27FC236}">
                <a16:creationId xmlns:a16="http://schemas.microsoft.com/office/drawing/2014/main" id="{CCA3FEF0-3B34-41E1-B2F4-1E418E956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269875"/>
            <a:ext cx="9083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Each value in column 4 is the percentage of the sample that is coarser than the screen on which the sediment was trapped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13364" name="Text Box 84">
            <a:extLst>
              <a:ext uri="{FF2B5EF4-FFF2-40B4-BE49-F238E27FC236}">
                <a16:creationId xmlns:a16="http://schemas.microsoft.com/office/drawing/2014/main" id="{3F28AF9E-BF2B-4DC1-82BC-953FC738F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0"/>
            <a:ext cx="3749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30.7% of the total sample is coarser than 1.0 </a:t>
            </a:r>
            <a:r>
              <a:rPr lang="en-US" altLang="es-CO" sz="1800">
                <a:latin typeface="Symbol" panose="05050102010706020507" pitchFamily="18" charset="2"/>
              </a:rPr>
              <a:t>f</a:t>
            </a:r>
            <a:r>
              <a:rPr lang="en-US" altLang="es-CO" sz="1800">
                <a:latin typeface="Arial" panose="020B0604020202020204" pitchFamily="34" charset="0"/>
              </a:rPr>
              <a:t>.</a:t>
            </a:r>
            <a:endParaRPr lang="en-CA" altLang="es-CO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Group 2">
            <a:extLst>
              <a:ext uri="{FF2B5EF4-FFF2-40B4-BE49-F238E27FC236}">
                <a16:creationId xmlns:a16="http://schemas.microsoft.com/office/drawing/2014/main" id="{B04DA4AB-57F2-4FD5-8F58-25FB3012C763}"/>
              </a:ext>
            </a:extLst>
          </p:cNvPr>
          <p:cNvGraphicFramePr>
            <a:graphicFrameLocks noGrp="1"/>
          </p:cNvGraphicFramePr>
          <p:nvPr/>
        </p:nvGraphicFramePr>
        <p:xfrm>
          <a:off x="3962400" y="2349500"/>
          <a:ext cx="5181600" cy="4449780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18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 Grain Size Class (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f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 Weigh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grams)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 Weigh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%)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 Cumulative Weight (%)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0.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42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9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7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.9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.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92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.9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.7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9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9.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9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9.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9.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2.5</a:t>
                      </a:r>
                      <a:endParaRPr kumimoji="0" lang="en-CA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92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.9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85.2</a:t>
                      </a:r>
                      <a:endParaRPr kumimoji="0" lang="en-CA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7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.9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4.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42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8.7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otal: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.92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4387" name="Text Box 83">
            <a:extLst>
              <a:ext uri="{FF2B5EF4-FFF2-40B4-BE49-F238E27FC236}">
                <a16:creationId xmlns:a16="http://schemas.microsoft.com/office/drawing/2014/main" id="{9716661F-D54F-4470-B0B4-D01CC913D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269875"/>
            <a:ext cx="9083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Each value in column 4 is the percentage of the sample that is coarser than the screen on which the sediment was trapped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14388" name="Text Box 84">
            <a:extLst>
              <a:ext uri="{FF2B5EF4-FFF2-40B4-BE49-F238E27FC236}">
                <a16:creationId xmlns:a16="http://schemas.microsoft.com/office/drawing/2014/main" id="{27EAEF51-CC62-4BEE-995E-3EE557D33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0"/>
            <a:ext cx="3749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30.7% of the total sample is coarser than 1.0 </a:t>
            </a:r>
            <a:r>
              <a:rPr lang="en-US" altLang="es-CO" sz="1800">
                <a:latin typeface="Symbol" panose="05050102010706020507" pitchFamily="18" charset="2"/>
              </a:rPr>
              <a:t>f</a:t>
            </a:r>
            <a:r>
              <a:rPr lang="en-US" altLang="es-CO" sz="1800">
                <a:latin typeface="Arial" panose="020B0604020202020204" pitchFamily="34" charset="0"/>
              </a:rPr>
              <a:t>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14389" name="Text Box 85">
            <a:extLst>
              <a:ext uri="{FF2B5EF4-FFF2-40B4-BE49-F238E27FC236}">
                <a16:creationId xmlns:a16="http://schemas.microsoft.com/office/drawing/2014/main" id="{301884EA-F143-411A-B653-DBB347E27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76800"/>
            <a:ext cx="403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85.2% of the total sample is coarser than 2.5 </a:t>
            </a:r>
            <a:r>
              <a:rPr lang="en-US" altLang="es-CO" sz="1800">
                <a:latin typeface="Symbol" panose="05050102010706020507" pitchFamily="18" charset="2"/>
              </a:rPr>
              <a:t>f</a:t>
            </a:r>
            <a:r>
              <a:rPr lang="en-US" altLang="es-CO" sz="1800">
                <a:latin typeface="Arial" panose="020B0604020202020204" pitchFamily="34" charset="0"/>
              </a:rPr>
              <a:t>.</a:t>
            </a:r>
            <a:endParaRPr lang="en-CA" altLang="es-CO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F7A3B379-33E6-411C-B7A0-ABE458DC2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07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 b="1">
                <a:latin typeface="Arial" panose="020B0604020202020204" pitchFamily="34" charset="0"/>
              </a:rPr>
              <a:t>b) Displaying Grain Size Data</a:t>
            </a:r>
            <a:endParaRPr lang="en-CA" altLang="es-CO" sz="1800" b="1">
              <a:latin typeface="Arial" panose="020B0604020202020204" pitchFamily="34" charset="0"/>
            </a:endParaRP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F8D0DAB4-BE68-4A0F-BE18-9118BC24A318}"/>
              </a:ext>
            </a:extLst>
          </p:cNvPr>
          <p:cNvGrpSpPr>
            <a:grpSpLocks/>
          </p:cNvGrpSpPr>
          <p:nvPr/>
        </p:nvGrpSpPr>
        <p:grpSpPr bwMode="auto">
          <a:xfrm>
            <a:off x="0" y="685800"/>
            <a:ext cx="9144000" cy="6172200"/>
            <a:chOff x="0" y="432"/>
            <a:chExt cx="5760" cy="3888"/>
          </a:xfrm>
        </p:grpSpPr>
        <p:pic>
          <p:nvPicPr>
            <p:cNvPr id="15367" name="Picture 5" descr="Histogram">
              <a:extLst>
                <a:ext uri="{FF2B5EF4-FFF2-40B4-BE49-F238E27FC236}">
                  <a16:creationId xmlns:a16="http://schemas.microsoft.com/office/drawing/2014/main" id="{B7E42ED5-B66A-40C5-AA27-0D359619626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" y="1267"/>
              <a:ext cx="3398" cy="3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8" name="Text Box 6">
              <a:extLst>
                <a:ext uri="{FF2B5EF4-FFF2-40B4-BE49-F238E27FC236}">
                  <a16:creationId xmlns:a16="http://schemas.microsoft.com/office/drawing/2014/main" id="{E52D618F-5CED-4301-BFEA-753FB5B641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32"/>
              <a:ext cx="1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 b="1">
                  <a:latin typeface="Arial" panose="020B0604020202020204" pitchFamily="34" charset="0"/>
                </a:rPr>
                <a:t>i) Histograms</a:t>
              </a:r>
              <a:endParaRPr lang="en-CA" altLang="es-CO" sz="1800" b="1">
                <a:latin typeface="Arial" panose="020B0604020202020204" pitchFamily="34" charset="0"/>
              </a:endParaRPr>
            </a:p>
          </p:txBody>
        </p:sp>
      </p:grpSp>
      <p:sp>
        <p:nvSpPr>
          <p:cNvPr id="60423" name="Text Box 7">
            <a:extLst>
              <a:ext uri="{FF2B5EF4-FFF2-40B4-BE49-F238E27FC236}">
                <a16:creationId xmlns:a16="http://schemas.microsoft.com/office/drawing/2014/main" id="{5ED032E8-A17C-4A56-9306-EA10D0258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95400"/>
            <a:ext cx="8139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Readily shows the relative amount of sediment in each size class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60424" name="Text Box 8">
            <a:extLst>
              <a:ext uri="{FF2B5EF4-FFF2-40B4-BE49-F238E27FC236}">
                <a16:creationId xmlns:a16="http://schemas.microsoft.com/office/drawing/2014/main" id="{C07687BD-5E04-48FA-BFF7-9FC2760F9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2473325"/>
            <a:ext cx="31400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Each bar width equals the class interval (0.5 </a:t>
            </a:r>
            <a:r>
              <a:rPr lang="en-US" altLang="es-CO" sz="1800">
                <a:latin typeface="Symbol" panose="05050102010706020507" pitchFamily="18" charset="2"/>
              </a:rPr>
              <a:t>f </a:t>
            </a:r>
            <a:r>
              <a:rPr lang="en-US" altLang="es-CO" sz="1800">
                <a:latin typeface="Arial" panose="020B0604020202020204" pitchFamily="34" charset="0"/>
              </a:rPr>
              <a:t>intervals in this case)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60425" name="Text Box 9">
            <a:extLst>
              <a:ext uri="{FF2B5EF4-FFF2-40B4-BE49-F238E27FC236}">
                <a16:creationId xmlns:a16="http://schemas.microsoft.com/office/drawing/2014/main" id="{1AC1F13B-4020-4E20-859F-F3891A2D9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14800"/>
            <a:ext cx="31400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Bars extend from the maximum size to the minimum size for each size class.</a:t>
            </a:r>
            <a:endParaRPr lang="en-CA" altLang="es-CO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3" grpId="0" autoUpdateAnimBg="0"/>
      <p:bldP spid="60424" grpId="0" autoUpdateAnimBg="0"/>
      <p:bldP spid="6042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7BEAC467-8685-4291-80BD-F8E5270B8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2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 b="1">
                <a:latin typeface="Arial" panose="020B0604020202020204" pitchFamily="34" charset="0"/>
              </a:rPr>
              <a:t>ii) Frequency Curves</a:t>
            </a:r>
            <a:endParaRPr lang="en-CA" altLang="es-CO" sz="1800" b="1">
              <a:latin typeface="Arial" panose="020B0604020202020204" pitchFamily="34" charset="0"/>
            </a:endParaRPr>
          </a:p>
        </p:txBody>
      </p:sp>
      <p:pic>
        <p:nvPicPr>
          <p:cNvPr id="16387" name="Picture 3" descr="sli2-8a">
            <a:extLst>
              <a:ext uri="{FF2B5EF4-FFF2-40B4-BE49-F238E27FC236}">
                <a16:creationId xmlns:a16="http://schemas.microsoft.com/office/drawing/2014/main" id="{C6D82235-D01D-4806-885C-E42CEE3DAD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2011363"/>
            <a:ext cx="5394325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Text Box 4">
            <a:extLst>
              <a:ext uri="{FF2B5EF4-FFF2-40B4-BE49-F238E27FC236}">
                <a16:creationId xmlns:a16="http://schemas.microsoft.com/office/drawing/2014/main" id="{2D3B2DCB-7B3B-4728-ADDB-B8503ED44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727075"/>
            <a:ext cx="869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A smooth curve that joins the midpoints of each bar on the histogram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Entrada de lápiz 1">
                <a:extLst>
                  <a:ext uri="{FF2B5EF4-FFF2-40B4-BE49-F238E27FC236}">
                    <a16:creationId xmlns:a16="http://schemas.microsoft.com/office/drawing/2014/main" id="{8D18D126-9406-4AFC-B5FB-C41EDFC2A4DC}"/>
                  </a:ext>
                </a:extLst>
              </p14:cNvPr>
              <p14:cNvContentPartPr/>
              <p14:nvPr/>
            </p14:nvContentPartPr>
            <p14:xfrm>
              <a:off x="898200" y="318960"/>
              <a:ext cx="5027040" cy="5529960"/>
            </p14:xfrm>
          </p:contentPart>
        </mc:Choice>
        <mc:Fallback xmlns="">
          <p:pic>
            <p:nvPicPr>
              <p:cNvPr id="2" name="Entrada de lápiz 1">
                <a:extLst>
                  <a:ext uri="{FF2B5EF4-FFF2-40B4-BE49-F238E27FC236}">
                    <a16:creationId xmlns:a16="http://schemas.microsoft.com/office/drawing/2014/main" id="{8D18D126-9406-4AFC-B5FB-C41EDFC2A4D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88840" y="309600"/>
                <a:ext cx="5045760" cy="5548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4B2A2A16-7171-46BB-9803-1CECC299E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61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 b="1">
                <a:latin typeface="Arial" panose="020B0604020202020204" pitchFamily="34" charset="0"/>
              </a:rPr>
              <a:t>iii) Cumulative Frequency Curves</a:t>
            </a:r>
            <a:endParaRPr lang="en-CA" altLang="es-CO" sz="1800" b="1">
              <a:latin typeface="Arial" panose="020B0604020202020204" pitchFamily="34" charset="0"/>
            </a:endParaRPr>
          </a:p>
        </p:txBody>
      </p:sp>
      <p:pic>
        <p:nvPicPr>
          <p:cNvPr id="17411" name="Picture 3" descr="arithmeticcumulativefrequen">
            <a:extLst>
              <a:ext uri="{FF2B5EF4-FFF2-40B4-BE49-F238E27FC236}">
                <a16:creationId xmlns:a16="http://schemas.microsoft.com/office/drawing/2014/main" id="{6D53D956-4B8C-43AA-8F0B-BB06C47AE2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8800"/>
            <a:ext cx="4113213" cy="486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9" name="Text Box 5">
            <a:extLst>
              <a:ext uri="{FF2B5EF4-FFF2-40B4-BE49-F238E27FC236}">
                <a16:creationId xmlns:a16="http://schemas.microsoft.com/office/drawing/2014/main" id="{06DA77CE-3A8C-4BA2-9472-ECC02B1E5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824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A smooth curve that represents the size distribution of the sample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62470" name="Text Box 6">
            <a:extLst>
              <a:ext uri="{FF2B5EF4-FFF2-40B4-BE49-F238E27FC236}">
                <a16:creationId xmlns:a16="http://schemas.microsoft.com/office/drawing/2014/main" id="{2E38118E-5D91-4978-A604-E52401C9A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667000"/>
            <a:ext cx="4419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Several curves for different samples can be plotted together on one diagram for comparison of the samples.</a:t>
            </a:r>
            <a:endParaRPr lang="en-CA" altLang="es-CO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autoUpdateAnimBg="0"/>
      <p:bldP spid="6247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1 Imagen">
            <a:extLst>
              <a:ext uri="{FF2B5EF4-FFF2-40B4-BE49-F238E27FC236}">
                <a16:creationId xmlns:a16="http://schemas.microsoft.com/office/drawing/2014/main" id="{8D00EC47-0DC6-4B61-B50C-04C78437E5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550" y="0"/>
            <a:ext cx="51689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">
            <a:extLst>
              <a:ext uri="{FF2B5EF4-FFF2-40B4-BE49-F238E27FC236}">
                <a16:creationId xmlns:a16="http://schemas.microsoft.com/office/drawing/2014/main" id="{6E84033F-7D87-4877-8598-72D1CF312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A benefit of cumulative frequency plots is that </a:t>
            </a:r>
            <a:r>
              <a:rPr lang="en-US" altLang="es-CO" sz="1800" i="1">
                <a:latin typeface="Arial" panose="020B0604020202020204" pitchFamily="34" charset="0"/>
              </a:rPr>
              <a:t>percentiles</a:t>
            </a:r>
            <a:r>
              <a:rPr lang="en-US" altLang="es-CO" sz="1800">
                <a:latin typeface="Arial" panose="020B0604020202020204" pitchFamily="34" charset="0"/>
              </a:rPr>
              <a:t> can be taken direction from the graph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66564" name="Text Box 4">
            <a:extLst>
              <a:ext uri="{FF2B5EF4-FFF2-40B4-BE49-F238E27FC236}">
                <a16:creationId xmlns:a16="http://schemas.microsoft.com/office/drawing/2014/main" id="{E063B047-717E-40DD-AF80-CFD9BFE5E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n</a:t>
            </a:r>
            <a:r>
              <a:rPr lang="en-US" altLang="es-CO" sz="2800">
                <a:latin typeface="Arial" panose="020B0604020202020204" pitchFamily="34" charset="0"/>
              </a:rPr>
              <a:t> </a:t>
            </a:r>
            <a:r>
              <a:rPr lang="en-US" altLang="es-CO" sz="1800">
                <a:latin typeface="Arial" panose="020B0604020202020204" pitchFamily="34" charset="0"/>
              </a:rPr>
              <a:t>is the grain size that is finer than n% of the total sample.  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66565" name="Rectangle 5">
            <a:extLst>
              <a:ext uri="{FF2B5EF4-FFF2-40B4-BE49-F238E27FC236}">
                <a16:creationId xmlns:a16="http://schemas.microsoft.com/office/drawing/2014/main" id="{9CFCA3A7-E78B-479E-A5CC-1944B0628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24000"/>
            <a:ext cx="41910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n</a:t>
            </a:r>
            <a:r>
              <a:rPr lang="en-US" altLang="es-CO" sz="1800">
                <a:latin typeface="Arial" panose="020B0604020202020204" pitchFamily="34" charset="0"/>
              </a:rPr>
              <a:t> is referred to as the </a:t>
            </a:r>
            <a:r>
              <a:rPr lang="en-US" altLang="es-CO" sz="1800" i="1">
                <a:latin typeface="Arial" panose="020B0604020202020204" pitchFamily="34" charset="0"/>
              </a:rPr>
              <a:t>nth percentile</a:t>
            </a:r>
            <a:r>
              <a:rPr lang="en-US" altLang="es-CO" sz="1800">
                <a:latin typeface="Arial" panose="020B0604020202020204" pitchFamily="34" charset="0"/>
              </a:rPr>
              <a:t> of the sample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D1282B83-00DF-4B4C-9A14-A9B0A7C55AD5}"/>
              </a:ext>
            </a:extLst>
          </p:cNvPr>
          <p:cNvGrpSpPr>
            <a:grpSpLocks/>
          </p:cNvGrpSpPr>
          <p:nvPr/>
        </p:nvGrpSpPr>
        <p:grpSpPr bwMode="auto">
          <a:xfrm>
            <a:off x="60325" y="1600200"/>
            <a:ext cx="9083675" cy="5257800"/>
            <a:chOff x="38" y="1008"/>
            <a:chExt cx="5722" cy="3312"/>
          </a:xfrm>
        </p:grpSpPr>
        <p:pic>
          <p:nvPicPr>
            <p:cNvPr id="22536" name="Picture 2" descr="percentile">
              <a:extLst>
                <a:ext uri="{FF2B5EF4-FFF2-40B4-BE49-F238E27FC236}">
                  <a16:creationId xmlns:a16="http://schemas.microsoft.com/office/drawing/2014/main" id="{FB026E34-CBCE-4231-A5A9-FE090490D6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1" y="1008"/>
              <a:ext cx="2869" cy="3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7" name="Text Box 6">
              <a:extLst>
                <a:ext uri="{FF2B5EF4-FFF2-40B4-BE49-F238E27FC236}">
                  <a16:creationId xmlns:a16="http://schemas.microsoft.com/office/drawing/2014/main" id="{D3298DF7-B13F-48DB-B0CC-B45B788261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" y="2054"/>
              <a:ext cx="22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In the example </a:t>
              </a:r>
              <a:r>
                <a:rPr lang="en-US" altLang="es-CO" sz="2800">
                  <a:latin typeface="Symbol" panose="05050102010706020507" pitchFamily="18" charset="2"/>
                </a:rPr>
                <a:t>f</a:t>
              </a:r>
              <a:r>
                <a:rPr lang="en-US" altLang="es-CO" sz="2800" baseline="-25000">
                  <a:latin typeface="Arial" panose="020B0604020202020204" pitchFamily="34" charset="0"/>
                </a:rPr>
                <a:t>20</a:t>
              </a:r>
              <a:r>
                <a:rPr lang="en-US" altLang="es-CO" sz="1800">
                  <a:latin typeface="Arial" panose="020B0604020202020204" pitchFamily="34" charset="0"/>
                </a:rPr>
                <a:t> is 0.86</a:t>
              </a:r>
              <a:r>
                <a:rPr lang="en-US" altLang="es-CO" sz="1800">
                  <a:latin typeface="Symbol" panose="05050102010706020507" pitchFamily="18" charset="2"/>
                </a:rPr>
                <a:t>f</a:t>
              </a:r>
              <a:endParaRPr lang="en-CA" altLang="es-CO" sz="1800">
                <a:latin typeface="Symbol" panose="05050102010706020507" pitchFamily="18" charset="2"/>
              </a:endParaRPr>
            </a:p>
          </p:txBody>
        </p:sp>
      </p:grpSp>
      <p:sp>
        <p:nvSpPr>
          <p:cNvPr id="66567" name="Text Box 7">
            <a:extLst>
              <a:ext uri="{FF2B5EF4-FFF2-40B4-BE49-F238E27FC236}">
                <a16:creationId xmlns:a16="http://schemas.microsoft.com/office/drawing/2014/main" id="{B9229DD3-4F21-4DFA-99B0-D70047EF7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67200"/>
            <a:ext cx="3902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0.86</a:t>
            </a:r>
            <a:r>
              <a:rPr lang="en-US" altLang="es-CO" sz="1800">
                <a:latin typeface="Symbol" panose="05050102010706020507" pitchFamily="18" charset="2"/>
              </a:rPr>
              <a:t>f</a:t>
            </a:r>
            <a:r>
              <a:rPr lang="en-US" altLang="es-CO" sz="1800">
                <a:latin typeface="Arial" panose="020B0604020202020204" pitchFamily="34" charset="0"/>
              </a:rPr>
              <a:t> is that grain size that is finer than 20% of the sample</a:t>
            </a:r>
            <a:r>
              <a:rPr lang="en-US" altLang="es-CO" sz="1800">
                <a:latin typeface="Symbol" panose="05050102010706020507" pitchFamily="18" charset="2"/>
              </a:rPr>
              <a:t>.</a:t>
            </a:r>
            <a:endParaRPr lang="en-CA" altLang="es-CO" sz="1800">
              <a:latin typeface="Symbol" panose="05050102010706020507" pitchFamily="18" charset="2"/>
            </a:endParaRPr>
          </a:p>
        </p:txBody>
      </p:sp>
      <p:sp>
        <p:nvSpPr>
          <p:cNvPr id="66568" name="Text Box 8">
            <a:extLst>
              <a:ext uri="{FF2B5EF4-FFF2-40B4-BE49-F238E27FC236}">
                <a16:creationId xmlns:a16="http://schemas.microsoft.com/office/drawing/2014/main" id="{9F23D4FE-7902-4442-94B7-C6724A668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6400"/>
            <a:ext cx="3749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Conversely, 0.86</a:t>
            </a:r>
            <a:r>
              <a:rPr lang="en-US" altLang="es-CO" sz="1800">
                <a:latin typeface="Symbol" panose="05050102010706020507" pitchFamily="18" charset="2"/>
              </a:rPr>
              <a:t>f</a:t>
            </a:r>
            <a:r>
              <a:rPr lang="en-US" altLang="es-CO" sz="1800">
                <a:latin typeface="Arial" panose="020B0604020202020204" pitchFamily="34" charset="0"/>
              </a:rPr>
              <a:t> is coarser than 80% of the sample.</a:t>
            </a:r>
            <a:endParaRPr lang="en-CA" altLang="es-CO" sz="1800">
              <a:latin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 autoUpdateAnimBg="0"/>
      <p:bldP spid="66565" grpId="0" autoUpdateAnimBg="0"/>
      <p:bldP spid="66567" grpId="0" autoUpdateAnimBg="0"/>
      <p:bldP spid="6656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8483EC99-11DB-4A29-BE43-BE12497D5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21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 b="1">
                <a:latin typeface="Arial" panose="020B0604020202020204" pitchFamily="34" charset="0"/>
              </a:rPr>
              <a:t>c) Describing Grain Size Distributions.</a:t>
            </a:r>
            <a:endParaRPr lang="en-CA" altLang="es-CO" sz="1800" b="1">
              <a:latin typeface="Arial" panose="020B0604020202020204" pitchFamily="34" charset="0"/>
            </a:endParaRPr>
          </a:p>
        </p:txBody>
      </p:sp>
      <p:sp>
        <p:nvSpPr>
          <p:cNvPr id="269315" name="Text Box 3">
            <a:extLst>
              <a:ext uri="{FF2B5EF4-FFF2-40B4-BE49-F238E27FC236}">
                <a16:creationId xmlns:a16="http://schemas.microsoft.com/office/drawing/2014/main" id="{53BF6AA9-923F-436C-865C-16ED403C8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1350"/>
            <a:ext cx="92360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Folk and Ward (1957) introduced the </a:t>
            </a:r>
            <a:r>
              <a:rPr lang="en-US" altLang="es-CO" sz="1800" i="1">
                <a:latin typeface="Arial" panose="020B0604020202020204" pitchFamily="34" charset="0"/>
              </a:rPr>
              <a:t>Graphic Method to</a:t>
            </a:r>
            <a:r>
              <a:rPr lang="en-US" altLang="es-CO" sz="1800">
                <a:latin typeface="Arial" panose="020B0604020202020204" pitchFamily="34" charset="0"/>
              </a:rPr>
              <a:t> estimate the various statistical parameters describing a grain size distribution using only percentiles taken from cumulative frequency curves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2C159C0B-B7DF-429A-A19A-F0961B77E660}"/>
              </a:ext>
            </a:extLst>
          </p:cNvPr>
          <p:cNvGrpSpPr>
            <a:grpSpLocks/>
          </p:cNvGrpSpPr>
          <p:nvPr/>
        </p:nvGrpSpPr>
        <p:grpSpPr bwMode="auto">
          <a:xfrm>
            <a:off x="0" y="2133600"/>
            <a:ext cx="3917950" cy="466725"/>
            <a:chOff x="0" y="1728"/>
            <a:chExt cx="2468" cy="294"/>
          </a:xfrm>
        </p:grpSpPr>
        <p:graphicFrame>
          <p:nvGraphicFramePr>
            <p:cNvPr id="23571" name="Object 6">
              <a:extLst>
                <a:ext uri="{FF2B5EF4-FFF2-40B4-BE49-F238E27FC236}">
                  <a16:creationId xmlns:a16="http://schemas.microsoft.com/office/drawing/2014/main" id="{5EE726F6-23EE-4EE5-BA94-431F1F184B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1750"/>
            <a:ext cx="6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83947" imgH="228501" progId="Equation.DSMT4">
                    <p:embed/>
                  </p:oleObj>
                </mc:Choice>
                <mc:Fallback>
                  <p:oleObj name="Equation" r:id="rId2" imgW="583947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750"/>
                          <a:ext cx="6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2" name="Text Box 6">
              <a:extLst>
                <a:ext uri="{FF2B5EF4-FFF2-40B4-BE49-F238E27FC236}">
                  <a16:creationId xmlns:a16="http://schemas.microsoft.com/office/drawing/2014/main" id="{97B924F3-D5ED-4FEF-AB81-FCFD95F0FF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728"/>
              <a:ext cx="7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Median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DA801730-C39D-4D0D-85C6-D8E8FD9E2406}"/>
              </a:ext>
            </a:extLst>
          </p:cNvPr>
          <p:cNvGrpSpPr>
            <a:grpSpLocks/>
          </p:cNvGrpSpPr>
          <p:nvPr/>
        </p:nvGrpSpPr>
        <p:grpSpPr bwMode="auto">
          <a:xfrm>
            <a:off x="0" y="2743200"/>
            <a:ext cx="4992688" cy="744538"/>
            <a:chOff x="0" y="2208"/>
            <a:chExt cx="3145" cy="469"/>
          </a:xfrm>
        </p:grpSpPr>
        <p:graphicFrame>
          <p:nvGraphicFramePr>
            <p:cNvPr id="23569" name="Object 5">
              <a:extLst>
                <a:ext uri="{FF2B5EF4-FFF2-40B4-BE49-F238E27FC236}">
                  <a16:creationId xmlns:a16="http://schemas.microsoft.com/office/drawing/2014/main" id="{E4C89207-7F90-4A94-B6A3-2FAE58D5FB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2208"/>
            <a:ext cx="1369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55700" imgH="393700" progId="Equation.DSMT4">
                    <p:embed/>
                  </p:oleObj>
                </mc:Choice>
                <mc:Fallback>
                  <p:oleObj name="Equation" r:id="rId4" imgW="1155700" imgH="393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208"/>
                          <a:ext cx="1369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0" name="Text Box 9">
              <a:extLst>
                <a:ext uri="{FF2B5EF4-FFF2-40B4-BE49-F238E27FC236}">
                  <a16:creationId xmlns:a16="http://schemas.microsoft.com/office/drawing/2014/main" id="{7C47E08E-F2E8-4033-9B87-94894C0D19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280"/>
              <a:ext cx="5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Mean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772B665E-0195-4B95-A9AA-666F23590C3E}"/>
              </a:ext>
            </a:extLst>
          </p:cNvPr>
          <p:cNvGrpSpPr>
            <a:grpSpLocks/>
          </p:cNvGrpSpPr>
          <p:nvPr/>
        </p:nvGrpSpPr>
        <p:grpSpPr bwMode="auto">
          <a:xfrm>
            <a:off x="0" y="3651250"/>
            <a:ext cx="5668963" cy="768350"/>
            <a:chOff x="0" y="2688"/>
            <a:chExt cx="3571" cy="484"/>
          </a:xfrm>
        </p:grpSpPr>
        <p:graphicFrame>
          <p:nvGraphicFramePr>
            <p:cNvPr id="23567" name="Object 4">
              <a:extLst>
                <a:ext uri="{FF2B5EF4-FFF2-40B4-BE49-F238E27FC236}">
                  <a16:creationId xmlns:a16="http://schemas.microsoft.com/office/drawing/2014/main" id="{003512D9-9595-4BA5-9CE2-9E29EA0883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688"/>
            <a:ext cx="1747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473200" imgH="406400" progId="Equation.3">
                    <p:embed/>
                  </p:oleObj>
                </mc:Choice>
                <mc:Fallback>
                  <p:oleObj r:id="rId6" imgW="1473200" imgH="406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688"/>
                          <a:ext cx="1747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8" name="Text Box 12">
              <a:extLst>
                <a:ext uri="{FF2B5EF4-FFF2-40B4-BE49-F238E27FC236}">
                  <a16:creationId xmlns:a16="http://schemas.microsoft.com/office/drawing/2014/main" id="{7E558F98-955E-48C2-8671-E36B5B880B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776"/>
              <a:ext cx="15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Standard deviation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5" name="Group 13">
            <a:extLst>
              <a:ext uri="{FF2B5EF4-FFF2-40B4-BE49-F238E27FC236}">
                <a16:creationId xmlns:a16="http://schemas.microsoft.com/office/drawing/2014/main" id="{0FAF9C0C-C3DD-4CCB-9613-58D8FE7E9E01}"/>
              </a:ext>
            </a:extLst>
          </p:cNvPr>
          <p:cNvGrpSpPr>
            <a:grpSpLocks/>
          </p:cNvGrpSpPr>
          <p:nvPr/>
        </p:nvGrpSpPr>
        <p:grpSpPr bwMode="auto">
          <a:xfrm>
            <a:off x="0" y="4572000"/>
            <a:ext cx="7069138" cy="817563"/>
            <a:chOff x="0" y="3168"/>
            <a:chExt cx="4453" cy="515"/>
          </a:xfrm>
        </p:grpSpPr>
        <p:graphicFrame>
          <p:nvGraphicFramePr>
            <p:cNvPr id="23565" name="Object 3">
              <a:extLst>
                <a:ext uri="{FF2B5EF4-FFF2-40B4-BE49-F238E27FC236}">
                  <a16:creationId xmlns:a16="http://schemas.microsoft.com/office/drawing/2014/main" id="{786A6C6A-706A-4A52-AAEF-E2555A6087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3168"/>
            <a:ext cx="2629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22500" imgH="431800" progId="Equation.3">
                    <p:embed/>
                  </p:oleObj>
                </mc:Choice>
                <mc:Fallback>
                  <p:oleObj name="Equation" r:id="rId8" imgW="2222500" imgH="431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168"/>
                          <a:ext cx="2629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6" name="Text Box 15">
              <a:extLst>
                <a:ext uri="{FF2B5EF4-FFF2-40B4-BE49-F238E27FC236}">
                  <a16:creationId xmlns:a16="http://schemas.microsoft.com/office/drawing/2014/main" id="{2FAF2C5B-0566-448B-A844-4F6E361EC9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232"/>
              <a:ext cx="8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Skewness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6" name="Group 16">
            <a:extLst>
              <a:ext uri="{FF2B5EF4-FFF2-40B4-BE49-F238E27FC236}">
                <a16:creationId xmlns:a16="http://schemas.microsoft.com/office/drawing/2014/main" id="{B7E8D9B0-6EEE-409A-8922-178D11A710D3}"/>
              </a:ext>
            </a:extLst>
          </p:cNvPr>
          <p:cNvGrpSpPr>
            <a:grpSpLocks/>
          </p:cNvGrpSpPr>
          <p:nvPr/>
        </p:nvGrpSpPr>
        <p:grpSpPr bwMode="auto">
          <a:xfrm>
            <a:off x="0" y="5638800"/>
            <a:ext cx="5195888" cy="841375"/>
            <a:chOff x="0" y="3552"/>
            <a:chExt cx="3273" cy="530"/>
          </a:xfrm>
        </p:grpSpPr>
        <p:grpSp>
          <p:nvGrpSpPr>
            <p:cNvPr id="23561" name="Group 17">
              <a:extLst>
                <a:ext uri="{FF2B5EF4-FFF2-40B4-BE49-F238E27FC236}">
                  <a16:creationId xmlns:a16="http://schemas.microsoft.com/office/drawing/2014/main" id="{AD29BC87-280D-4A05-AA8D-F373BDD5C0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3552"/>
              <a:ext cx="3216" cy="530"/>
              <a:chOff x="0" y="3552"/>
              <a:chExt cx="3216" cy="530"/>
            </a:xfrm>
          </p:grpSpPr>
          <p:graphicFrame>
            <p:nvGraphicFramePr>
              <p:cNvPr id="23563" name="Object 2">
                <a:extLst>
                  <a:ext uri="{FF2B5EF4-FFF2-40B4-BE49-F238E27FC236}">
                    <a16:creationId xmlns:a16="http://schemas.microsoft.com/office/drawing/2014/main" id="{19774628-4BA4-4C49-B7C8-A8010B6A5D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07" y="3552"/>
              <a:ext cx="1409" cy="5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1193800" imgH="444500" progId="Equation.3">
                      <p:embed/>
                    </p:oleObj>
                  </mc:Choice>
                  <mc:Fallback>
                    <p:oleObj r:id="rId10" imgW="1193800" imgH="444500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7" y="3552"/>
                            <a:ext cx="1409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64" name="Text Box 19">
                <a:extLst>
                  <a:ext uri="{FF2B5EF4-FFF2-40B4-BE49-F238E27FC236}">
                    <a16:creationId xmlns:a16="http://schemas.microsoft.com/office/drawing/2014/main" id="{B22C3CC4-5EAD-4F41-8F0C-9AAAE97B83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648"/>
                <a:ext cx="7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s-CO" sz="1800">
                    <a:latin typeface="Arial" panose="020B0604020202020204" pitchFamily="34" charset="0"/>
                  </a:rPr>
                  <a:t>Kurtosis</a:t>
                </a:r>
                <a:endParaRPr lang="en-CA" altLang="es-CO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3562" name="Text Box 20">
              <a:extLst>
                <a:ext uri="{FF2B5EF4-FFF2-40B4-BE49-F238E27FC236}">
                  <a16:creationId xmlns:a16="http://schemas.microsoft.com/office/drawing/2014/main" id="{FF59D44B-16E8-436A-BE71-1C6854E61B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3" y="3791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)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D4F546F5-37BD-4BE3-B31E-A5D4CAFAC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18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 b="1">
                <a:latin typeface="Arial" panose="020B0604020202020204" pitchFamily="34" charset="0"/>
              </a:rPr>
              <a:t>i) Median (Md)</a:t>
            </a:r>
            <a:endParaRPr lang="en-CA" altLang="es-CO" sz="1800" b="1">
              <a:latin typeface="Arial" panose="020B0604020202020204" pitchFamily="34" charset="0"/>
            </a:endParaRPr>
          </a:p>
        </p:txBody>
      </p:sp>
      <p:sp>
        <p:nvSpPr>
          <p:cNvPr id="270339" name="Text Box 3">
            <a:extLst>
              <a:ext uri="{FF2B5EF4-FFF2-40B4-BE49-F238E27FC236}">
                <a16:creationId xmlns:a16="http://schemas.microsoft.com/office/drawing/2014/main" id="{3D959C0B-57D3-41C0-9712-D5984DE57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The midpoint of the distribution; the 50</a:t>
            </a:r>
            <a:r>
              <a:rPr lang="en-US" altLang="es-CO" sz="1800" baseline="30000">
                <a:latin typeface="Arial" panose="020B0604020202020204" pitchFamily="34" charset="0"/>
              </a:rPr>
              <a:t>th</a:t>
            </a:r>
            <a:r>
              <a:rPr lang="en-US" altLang="es-CO" sz="1800">
                <a:latin typeface="Arial" panose="020B0604020202020204" pitchFamily="34" charset="0"/>
              </a:rPr>
              <a:t> percentile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270340" name="Text Box 4">
            <a:extLst>
              <a:ext uri="{FF2B5EF4-FFF2-40B4-BE49-F238E27FC236}">
                <a16:creationId xmlns:a16="http://schemas.microsoft.com/office/drawing/2014/main" id="{C3EBEA05-FA40-4DC5-A4F0-E80688055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192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50% of the sample is finer than the median and 50% of the sample is coarser than the median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AC5B9271-8319-4DCF-B9F6-241801A7ADFE}"/>
              </a:ext>
            </a:extLst>
          </p:cNvPr>
          <p:cNvGrpSpPr>
            <a:grpSpLocks/>
          </p:cNvGrpSpPr>
          <p:nvPr/>
        </p:nvGrpSpPr>
        <p:grpSpPr bwMode="auto">
          <a:xfrm>
            <a:off x="409575" y="1905000"/>
            <a:ext cx="8539163" cy="4953000"/>
            <a:chOff x="258" y="1200"/>
            <a:chExt cx="5379" cy="3120"/>
          </a:xfrm>
        </p:grpSpPr>
        <p:pic>
          <p:nvPicPr>
            <p:cNvPr id="24582" name="Picture 6" descr="median">
              <a:extLst>
                <a:ext uri="{FF2B5EF4-FFF2-40B4-BE49-F238E27FC236}">
                  <a16:creationId xmlns:a16="http://schemas.microsoft.com/office/drawing/2014/main" id="{84F49691-7959-4882-B55E-60B1E07E02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1200"/>
              <a:ext cx="2325" cy="3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3" name="Text Box 7">
              <a:extLst>
                <a:ext uri="{FF2B5EF4-FFF2-40B4-BE49-F238E27FC236}">
                  <a16:creationId xmlns:a16="http://schemas.microsoft.com/office/drawing/2014/main" id="{7F2830B8-9F56-47E2-8790-77B0BCCBF5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" y="1751"/>
              <a:ext cx="249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In this example the Median is approximately 0.35</a:t>
              </a:r>
              <a:r>
                <a:rPr lang="en-US" altLang="es-CO" sz="1800">
                  <a:latin typeface="Symbol" panose="05050102010706020507" pitchFamily="18" charset="2"/>
                </a:rPr>
                <a:t>f</a:t>
              </a:r>
              <a:r>
                <a:rPr lang="en-US" altLang="es-CO" sz="1800">
                  <a:latin typeface="Arial" panose="020B0604020202020204" pitchFamily="34" charset="0"/>
                </a:rPr>
                <a:t>.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autoUpdateAnimBg="0"/>
      <p:bldP spid="27034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E71D55EC-57B0-41CC-9DF9-2BF2F2FA7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84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 b="1">
                <a:latin typeface="Arial" panose="020B0604020202020204" pitchFamily="34" charset="0"/>
              </a:rPr>
              <a:t>ii) Mean (M)</a:t>
            </a:r>
            <a:endParaRPr lang="en-CA" altLang="es-CO" sz="1800" b="1">
              <a:latin typeface="Arial" panose="020B0604020202020204" pitchFamily="34" charset="0"/>
            </a:endParaRPr>
          </a:p>
        </p:txBody>
      </p:sp>
      <p:sp>
        <p:nvSpPr>
          <p:cNvPr id="271363" name="Text Box 3">
            <a:extLst>
              <a:ext uri="{FF2B5EF4-FFF2-40B4-BE49-F238E27FC236}">
                <a16:creationId xmlns:a16="http://schemas.microsoft.com/office/drawing/2014/main" id="{B6D57C22-C68E-4559-8207-FBFCF387D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532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The arithmetic average of the distribution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271364" name="Text Box 4">
            <a:extLst>
              <a:ext uri="{FF2B5EF4-FFF2-40B4-BE49-F238E27FC236}">
                <a16:creationId xmlns:a16="http://schemas.microsoft.com/office/drawing/2014/main" id="{D45D56F6-D6AE-4163-9ADA-7226EC9FB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95400"/>
            <a:ext cx="6199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If the distribution is purely symmetrical M = Md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271365" name="Text Box 5">
            <a:extLst>
              <a:ext uri="{FF2B5EF4-FFF2-40B4-BE49-F238E27FC236}">
                <a16:creationId xmlns:a16="http://schemas.microsoft.com/office/drawing/2014/main" id="{A7DDDE5D-E973-4BEC-8DE4-3B726B53B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1200"/>
            <a:ext cx="9236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The Udden-Wentworth Scale is used to define terms to describe the sediment based on the mean size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5F797701-8D0A-4FE9-BF70-51AC231936DF}"/>
              </a:ext>
            </a:extLst>
          </p:cNvPr>
          <p:cNvGrpSpPr>
            <a:grpSpLocks/>
          </p:cNvGrpSpPr>
          <p:nvPr/>
        </p:nvGrpSpPr>
        <p:grpSpPr bwMode="auto">
          <a:xfrm>
            <a:off x="0" y="2789238"/>
            <a:ext cx="9144000" cy="4062412"/>
            <a:chOff x="0" y="1757"/>
            <a:chExt cx="5760" cy="2559"/>
          </a:xfrm>
        </p:grpSpPr>
        <p:sp>
          <p:nvSpPr>
            <p:cNvPr id="25607" name="Text Box 7">
              <a:extLst>
                <a:ext uri="{FF2B5EF4-FFF2-40B4-BE49-F238E27FC236}">
                  <a16:creationId xmlns:a16="http://schemas.microsoft.com/office/drawing/2014/main" id="{3E889106-C0C8-492E-9722-635120AEA9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352"/>
              <a:ext cx="1930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Eg., if M = 0.34</a:t>
              </a:r>
              <a:r>
                <a:rPr lang="en-US" altLang="es-CO" sz="1800">
                  <a:latin typeface="Symbol" panose="05050102010706020507" pitchFamily="18" charset="2"/>
                </a:rPr>
                <a:t>f</a:t>
              </a:r>
              <a:r>
                <a:rPr lang="en-US" altLang="es-CO" sz="1800">
                  <a:latin typeface="Arial" panose="020B0604020202020204" pitchFamily="34" charset="0"/>
                </a:rPr>
                <a:t>, the sample is said to be </a:t>
              </a:r>
              <a:r>
                <a:rPr lang="en-US" altLang="es-CO" sz="1800" i="1">
                  <a:latin typeface="Arial" panose="020B0604020202020204" pitchFamily="34" charset="0"/>
                </a:rPr>
                <a:t>coarse sand.</a:t>
              </a:r>
              <a:endParaRPr lang="en-CA" altLang="es-CO" sz="1800" i="1">
                <a:latin typeface="Arial" panose="020B0604020202020204" pitchFamily="34" charset="0"/>
              </a:endParaRPr>
            </a:p>
          </p:txBody>
        </p:sp>
        <p:pic>
          <p:nvPicPr>
            <p:cNvPr id="25608" name="Picture 8" descr="sli2-6">
              <a:extLst>
                <a:ext uri="{FF2B5EF4-FFF2-40B4-BE49-F238E27FC236}">
                  <a16:creationId xmlns:a16="http://schemas.microsoft.com/office/drawing/2014/main" id="{9064F9D2-6196-4698-A5EE-9E9A22DD17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1757"/>
              <a:ext cx="3504" cy="2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1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autoUpdateAnimBg="0"/>
      <p:bldP spid="271364" grpId="0" autoUpdateAnimBg="0"/>
      <p:bldP spid="27136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ítulo 1">
            <a:extLst>
              <a:ext uri="{FF2B5EF4-FFF2-40B4-BE49-F238E27FC236}">
                <a16:creationId xmlns:a16="http://schemas.microsoft.com/office/drawing/2014/main" id="{DC5AD103-7535-45EB-80B0-BE5FB16D34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CO" altLang="es-CO"/>
          </a:p>
        </p:txBody>
      </p:sp>
      <p:sp>
        <p:nvSpPr>
          <p:cNvPr id="3075" name="Marcador de contenido 2">
            <a:extLst>
              <a:ext uri="{FF2B5EF4-FFF2-40B4-BE49-F238E27FC236}">
                <a16:creationId xmlns:a16="http://schemas.microsoft.com/office/drawing/2014/main" id="{D8F3CC9F-51DA-443C-9219-76789E0B05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CO" altLang="es-CO" dirty="0"/>
          </a:p>
        </p:txBody>
      </p:sp>
      <p:pic>
        <p:nvPicPr>
          <p:cNvPr id="3076" name="Imagen 3" descr="escalagranulom">
            <a:extLst>
              <a:ext uri="{FF2B5EF4-FFF2-40B4-BE49-F238E27FC236}">
                <a16:creationId xmlns:a16="http://schemas.microsoft.com/office/drawing/2014/main" id="{7CFFC4E9-8010-4906-8F89-87D363A347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" t="9019"/>
          <a:stretch/>
        </p:blipFill>
        <p:spPr bwMode="auto">
          <a:xfrm>
            <a:off x="1883391" y="818866"/>
            <a:ext cx="5712797" cy="5489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examplecalculation2">
            <a:extLst>
              <a:ext uri="{FF2B5EF4-FFF2-40B4-BE49-F238E27FC236}">
                <a16:creationId xmlns:a16="http://schemas.microsoft.com/office/drawing/2014/main" id="{90726609-ED32-4660-84E1-52C9CED8DB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382713"/>
            <a:ext cx="4079875" cy="547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 Box 3">
            <a:extLst>
              <a:ext uri="{FF2B5EF4-FFF2-40B4-BE49-F238E27FC236}">
                <a16:creationId xmlns:a16="http://schemas.microsoft.com/office/drawing/2014/main" id="{C3895F3B-3489-4841-A669-7FC63783E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30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Example calculation of the Mean: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8A689FD5-37F8-4630-BAE3-323B865529F9}"/>
              </a:ext>
            </a:extLst>
          </p:cNvPr>
          <p:cNvGrpSpPr>
            <a:grpSpLocks/>
          </p:cNvGrpSpPr>
          <p:nvPr/>
        </p:nvGrpSpPr>
        <p:grpSpPr bwMode="auto">
          <a:xfrm>
            <a:off x="0" y="685800"/>
            <a:ext cx="3468688" cy="744538"/>
            <a:chOff x="0" y="432"/>
            <a:chExt cx="2185" cy="469"/>
          </a:xfrm>
        </p:grpSpPr>
        <p:graphicFrame>
          <p:nvGraphicFramePr>
            <p:cNvPr id="26630" name="Object 2">
              <a:extLst>
                <a:ext uri="{FF2B5EF4-FFF2-40B4-BE49-F238E27FC236}">
                  <a16:creationId xmlns:a16="http://schemas.microsoft.com/office/drawing/2014/main" id="{014EFE03-86BE-43F2-9661-C1DF989883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432"/>
            <a:ext cx="1369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55700" imgH="393700" progId="Equation.DSMT4">
                    <p:embed/>
                  </p:oleObj>
                </mc:Choice>
                <mc:Fallback>
                  <p:oleObj name="Equation" r:id="rId3" imgW="1155700" imgH="3937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432"/>
                          <a:ext cx="1369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1" name="Text Box 6">
              <a:extLst>
                <a:ext uri="{FF2B5EF4-FFF2-40B4-BE49-F238E27FC236}">
                  <a16:creationId xmlns:a16="http://schemas.microsoft.com/office/drawing/2014/main" id="{228E1637-D014-400D-92E2-87A03525D4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04"/>
              <a:ext cx="5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Mean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  <p:sp>
        <p:nvSpPr>
          <p:cNvPr id="272391" name="Text Box 7">
            <a:extLst>
              <a:ext uri="{FF2B5EF4-FFF2-40B4-BE49-F238E27FC236}">
                <a16:creationId xmlns:a16="http://schemas.microsoft.com/office/drawing/2014/main" id="{741E5C8A-BDEC-4502-BA81-86312958F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2075" y="1660525"/>
            <a:ext cx="3767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1.  Determine 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16</a:t>
            </a:r>
            <a:r>
              <a:rPr lang="en-US" altLang="es-CO" sz="1800">
                <a:latin typeface="Arial" panose="020B0604020202020204" pitchFamily="34" charset="0"/>
              </a:rPr>
              <a:t>, 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50and 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84</a:t>
            </a:r>
            <a:endParaRPr lang="en-CA" altLang="es-CO" sz="2800" baseline="-250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9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21AF473E-F9AD-4BAB-BE68-23B369D52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" y="0"/>
            <a:ext cx="430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Example calculation of the Mean: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grpSp>
        <p:nvGrpSpPr>
          <p:cNvPr id="27651" name="Group 3">
            <a:extLst>
              <a:ext uri="{FF2B5EF4-FFF2-40B4-BE49-F238E27FC236}">
                <a16:creationId xmlns:a16="http://schemas.microsoft.com/office/drawing/2014/main" id="{3BB74973-C6FF-4AB2-8E5E-D5EA5B064EF9}"/>
              </a:ext>
            </a:extLst>
          </p:cNvPr>
          <p:cNvGrpSpPr>
            <a:grpSpLocks/>
          </p:cNvGrpSpPr>
          <p:nvPr/>
        </p:nvGrpSpPr>
        <p:grpSpPr bwMode="auto">
          <a:xfrm>
            <a:off x="92075" y="685800"/>
            <a:ext cx="3468688" cy="744538"/>
            <a:chOff x="0" y="432"/>
            <a:chExt cx="2185" cy="469"/>
          </a:xfrm>
        </p:grpSpPr>
        <p:graphicFrame>
          <p:nvGraphicFramePr>
            <p:cNvPr id="27655" name="Object 2">
              <a:extLst>
                <a:ext uri="{FF2B5EF4-FFF2-40B4-BE49-F238E27FC236}">
                  <a16:creationId xmlns:a16="http://schemas.microsoft.com/office/drawing/2014/main" id="{47941D45-7D4E-40BE-B90C-81AD44D444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432"/>
            <a:ext cx="1369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55700" imgH="393700" progId="Equation.DSMT4">
                    <p:embed/>
                  </p:oleObj>
                </mc:Choice>
                <mc:Fallback>
                  <p:oleObj name="Equation" r:id="rId2" imgW="1155700" imgH="3937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432"/>
                          <a:ext cx="1369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6" name="Text Box 5">
              <a:extLst>
                <a:ext uri="{FF2B5EF4-FFF2-40B4-BE49-F238E27FC236}">
                  <a16:creationId xmlns:a16="http://schemas.microsoft.com/office/drawing/2014/main" id="{CDF0E1D2-2DAB-4415-A79B-2614E17124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04"/>
              <a:ext cx="5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Mean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  <p:sp>
        <p:nvSpPr>
          <p:cNvPr id="27652" name="Text Box 6">
            <a:extLst>
              <a:ext uri="{FF2B5EF4-FFF2-40B4-BE49-F238E27FC236}">
                <a16:creationId xmlns:a16="http://schemas.microsoft.com/office/drawing/2014/main" id="{79B02CEC-89E9-4CD2-8C32-5C56FD7FF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60525"/>
            <a:ext cx="3767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1.  Determine 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16</a:t>
            </a:r>
            <a:r>
              <a:rPr lang="en-US" altLang="es-CO" sz="1800">
                <a:latin typeface="Arial" panose="020B0604020202020204" pitchFamily="34" charset="0"/>
              </a:rPr>
              <a:t>, 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50and 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84</a:t>
            </a:r>
            <a:endParaRPr lang="en-CA" altLang="es-CO" sz="2800" baseline="-25000">
              <a:latin typeface="Arial" panose="020B0604020202020204" pitchFamily="34" charset="0"/>
            </a:endParaRPr>
          </a:p>
        </p:txBody>
      </p:sp>
      <p:pic>
        <p:nvPicPr>
          <p:cNvPr id="27653" name="Picture 7" descr="examplecalculation3">
            <a:extLst>
              <a:ext uri="{FF2B5EF4-FFF2-40B4-BE49-F238E27FC236}">
                <a16:creationId xmlns:a16="http://schemas.microsoft.com/office/drawing/2014/main" id="{F9E0F9D4-3601-4902-A4D6-78F40AB68A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376363"/>
            <a:ext cx="4079875" cy="547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Text Box 8">
            <a:extLst>
              <a:ext uri="{FF2B5EF4-FFF2-40B4-BE49-F238E27FC236}">
                <a16:creationId xmlns:a16="http://schemas.microsoft.com/office/drawing/2014/main" id="{8B7F06DA-2CF2-463D-B48F-DECC8D0A5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514600"/>
            <a:ext cx="1887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16 </a:t>
            </a:r>
            <a:r>
              <a:rPr lang="en-US" altLang="es-CO" sz="2800">
                <a:latin typeface="Arial" panose="020B0604020202020204" pitchFamily="34" charset="0"/>
              </a:rPr>
              <a:t>= -0.59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endParaRPr lang="en-CA" altLang="es-CO" sz="2800">
              <a:latin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9C0BA36B-B335-4719-AC4A-803C82CAF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" y="0"/>
            <a:ext cx="430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Example calculation of the Mean: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grpSp>
        <p:nvGrpSpPr>
          <p:cNvPr id="28675" name="Group 3">
            <a:extLst>
              <a:ext uri="{FF2B5EF4-FFF2-40B4-BE49-F238E27FC236}">
                <a16:creationId xmlns:a16="http://schemas.microsoft.com/office/drawing/2014/main" id="{6E2E4DA7-932D-4045-B781-9FDDDBE11F81}"/>
              </a:ext>
            </a:extLst>
          </p:cNvPr>
          <p:cNvGrpSpPr>
            <a:grpSpLocks/>
          </p:cNvGrpSpPr>
          <p:nvPr/>
        </p:nvGrpSpPr>
        <p:grpSpPr bwMode="auto">
          <a:xfrm>
            <a:off x="92075" y="685800"/>
            <a:ext cx="3468688" cy="744538"/>
            <a:chOff x="0" y="432"/>
            <a:chExt cx="2185" cy="469"/>
          </a:xfrm>
        </p:grpSpPr>
        <p:graphicFrame>
          <p:nvGraphicFramePr>
            <p:cNvPr id="28680" name="Object 2">
              <a:extLst>
                <a:ext uri="{FF2B5EF4-FFF2-40B4-BE49-F238E27FC236}">
                  <a16:creationId xmlns:a16="http://schemas.microsoft.com/office/drawing/2014/main" id="{69394848-577D-4F36-8E61-2080B5E653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432"/>
            <a:ext cx="1369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55700" imgH="393700" progId="Equation.DSMT4">
                    <p:embed/>
                  </p:oleObj>
                </mc:Choice>
                <mc:Fallback>
                  <p:oleObj name="Equation" r:id="rId2" imgW="1155700" imgH="3937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432"/>
                          <a:ext cx="1369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1" name="Text Box 5">
              <a:extLst>
                <a:ext uri="{FF2B5EF4-FFF2-40B4-BE49-F238E27FC236}">
                  <a16:creationId xmlns:a16="http://schemas.microsoft.com/office/drawing/2014/main" id="{62D7D19B-DFB6-48E1-90EB-64CD9228CB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04"/>
              <a:ext cx="5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Mean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  <p:sp>
        <p:nvSpPr>
          <p:cNvPr id="28676" name="Text Box 6">
            <a:extLst>
              <a:ext uri="{FF2B5EF4-FFF2-40B4-BE49-F238E27FC236}">
                <a16:creationId xmlns:a16="http://schemas.microsoft.com/office/drawing/2014/main" id="{2F4C1F51-7548-4AD0-9986-006F1E0AC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60525"/>
            <a:ext cx="3767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1.  Determine 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16</a:t>
            </a:r>
            <a:r>
              <a:rPr lang="en-US" altLang="es-CO" sz="1800">
                <a:latin typeface="Arial" panose="020B0604020202020204" pitchFamily="34" charset="0"/>
              </a:rPr>
              <a:t>, 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50and 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84</a:t>
            </a:r>
            <a:endParaRPr lang="en-CA" altLang="es-CO" sz="2800" baseline="-25000">
              <a:latin typeface="Arial" panose="020B0604020202020204" pitchFamily="34" charset="0"/>
            </a:endParaRPr>
          </a:p>
        </p:txBody>
      </p:sp>
      <p:sp>
        <p:nvSpPr>
          <p:cNvPr id="28677" name="Text Box 7">
            <a:extLst>
              <a:ext uri="{FF2B5EF4-FFF2-40B4-BE49-F238E27FC236}">
                <a16:creationId xmlns:a16="http://schemas.microsoft.com/office/drawing/2014/main" id="{B39BD40F-2833-4CF2-9018-6514F1B49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514600"/>
            <a:ext cx="1887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16 </a:t>
            </a:r>
            <a:r>
              <a:rPr lang="en-US" altLang="es-CO" sz="2800">
                <a:latin typeface="Arial" panose="020B0604020202020204" pitchFamily="34" charset="0"/>
              </a:rPr>
              <a:t>= -0.59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endParaRPr lang="en-CA" altLang="es-CO" sz="2800">
              <a:latin typeface="Symbol" panose="05050102010706020507" pitchFamily="18" charset="2"/>
            </a:endParaRPr>
          </a:p>
        </p:txBody>
      </p:sp>
      <p:sp>
        <p:nvSpPr>
          <p:cNvPr id="28678" name="Text Box 8">
            <a:extLst>
              <a:ext uri="{FF2B5EF4-FFF2-40B4-BE49-F238E27FC236}">
                <a16:creationId xmlns:a16="http://schemas.microsoft.com/office/drawing/2014/main" id="{36259BC9-6D5E-405E-A3A9-0382BA8E9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986088"/>
            <a:ext cx="1768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50 </a:t>
            </a:r>
            <a:r>
              <a:rPr lang="en-US" altLang="es-CO" sz="2800">
                <a:latin typeface="Arial" panose="020B0604020202020204" pitchFamily="34" charset="0"/>
              </a:rPr>
              <a:t>= 0.35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endParaRPr lang="en-CA" altLang="es-CO" sz="2800">
              <a:latin typeface="Symbol" panose="05050102010706020507" pitchFamily="18" charset="2"/>
            </a:endParaRPr>
          </a:p>
        </p:txBody>
      </p:sp>
      <p:pic>
        <p:nvPicPr>
          <p:cNvPr id="28679" name="Picture 9" descr="examplecalculation4">
            <a:extLst>
              <a:ext uri="{FF2B5EF4-FFF2-40B4-BE49-F238E27FC236}">
                <a16:creationId xmlns:a16="http://schemas.microsoft.com/office/drawing/2014/main" id="{6B508AF1-6825-4479-A669-86E5D3867C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376363"/>
            <a:ext cx="4079875" cy="547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5F084018-7979-453C-A5A2-23ADA969D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" y="0"/>
            <a:ext cx="430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Example calculation of the Mean: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grpSp>
        <p:nvGrpSpPr>
          <p:cNvPr id="29699" name="Group 3">
            <a:extLst>
              <a:ext uri="{FF2B5EF4-FFF2-40B4-BE49-F238E27FC236}">
                <a16:creationId xmlns:a16="http://schemas.microsoft.com/office/drawing/2014/main" id="{FDFFB5A1-2DE6-4984-A5CA-79F6AF9DA63F}"/>
              </a:ext>
            </a:extLst>
          </p:cNvPr>
          <p:cNvGrpSpPr>
            <a:grpSpLocks/>
          </p:cNvGrpSpPr>
          <p:nvPr/>
        </p:nvGrpSpPr>
        <p:grpSpPr bwMode="auto">
          <a:xfrm>
            <a:off x="92075" y="685800"/>
            <a:ext cx="3468688" cy="744538"/>
            <a:chOff x="0" y="432"/>
            <a:chExt cx="2185" cy="469"/>
          </a:xfrm>
        </p:grpSpPr>
        <p:graphicFrame>
          <p:nvGraphicFramePr>
            <p:cNvPr id="29706" name="Object 2">
              <a:extLst>
                <a:ext uri="{FF2B5EF4-FFF2-40B4-BE49-F238E27FC236}">
                  <a16:creationId xmlns:a16="http://schemas.microsoft.com/office/drawing/2014/main" id="{4F21BE61-A1DD-41B6-BD5E-892D02F868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432"/>
            <a:ext cx="1369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55700" imgH="393700" progId="Equation.DSMT4">
                    <p:embed/>
                  </p:oleObj>
                </mc:Choice>
                <mc:Fallback>
                  <p:oleObj name="Equation" r:id="rId2" imgW="1155700" imgH="3937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432"/>
                          <a:ext cx="1369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7" name="Text Box 5">
              <a:extLst>
                <a:ext uri="{FF2B5EF4-FFF2-40B4-BE49-F238E27FC236}">
                  <a16:creationId xmlns:a16="http://schemas.microsoft.com/office/drawing/2014/main" id="{53BA4875-1C6E-49A2-BE83-3D26E7D616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04"/>
              <a:ext cx="5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Mean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  <p:sp>
        <p:nvSpPr>
          <p:cNvPr id="29700" name="Text Box 6">
            <a:extLst>
              <a:ext uri="{FF2B5EF4-FFF2-40B4-BE49-F238E27FC236}">
                <a16:creationId xmlns:a16="http://schemas.microsoft.com/office/drawing/2014/main" id="{FD5CA900-3D21-47FF-A766-EF33B3A6C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60525"/>
            <a:ext cx="3767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1.  Determine 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16</a:t>
            </a:r>
            <a:r>
              <a:rPr lang="en-US" altLang="es-CO" sz="1800">
                <a:latin typeface="Arial" panose="020B0604020202020204" pitchFamily="34" charset="0"/>
              </a:rPr>
              <a:t>, 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50and 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84</a:t>
            </a:r>
            <a:endParaRPr lang="en-CA" altLang="es-CO" sz="2800" baseline="-25000">
              <a:latin typeface="Arial" panose="020B0604020202020204" pitchFamily="34" charset="0"/>
            </a:endParaRPr>
          </a:p>
        </p:txBody>
      </p:sp>
      <p:sp>
        <p:nvSpPr>
          <p:cNvPr id="29701" name="Text Box 7">
            <a:extLst>
              <a:ext uri="{FF2B5EF4-FFF2-40B4-BE49-F238E27FC236}">
                <a16:creationId xmlns:a16="http://schemas.microsoft.com/office/drawing/2014/main" id="{1FBDD870-2C1F-46A6-8198-33CA7BBBF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514600"/>
            <a:ext cx="1887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16 </a:t>
            </a:r>
            <a:r>
              <a:rPr lang="en-US" altLang="es-CO" sz="2800">
                <a:latin typeface="Arial" panose="020B0604020202020204" pitchFamily="34" charset="0"/>
              </a:rPr>
              <a:t>= -0.59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endParaRPr lang="en-CA" altLang="es-CO" sz="2800">
              <a:latin typeface="Symbol" panose="05050102010706020507" pitchFamily="18" charset="2"/>
            </a:endParaRPr>
          </a:p>
        </p:txBody>
      </p:sp>
      <p:sp>
        <p:nvSpPr>
          <p:cNvPr id="29702" name="Text Box 8">
            <a:extLst>
              <a:ext uri="{FF2B5EF4-FFF2-40B4-BE49-F238E27FC236}">
                <a16:creationId xmlns:a16="http://schemas.microsoft.com/office/drawing/2014/main" id="{A8418C84-3648-475B-8BEF-A83DB51D2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986088"/>
            <a:ext cx="1768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50 </a:t>
            </a:r>
            <a:r>
              <a:rPr lang="en-US" altLang="es-CO" sz="2800">
                <a:latin typeface="Arial" panose="020B0604020202020204" pitchFamily="34" charset="0"/>
              </a:rPr>
              <a:t>= 0.35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endParaRPr lang="en-CA" altLang="es-CO" sz="2800">
              <a:latin typeface="Symbol" panose="05050102010706020507" pitchFamily="18" charset="2"/>
            </a:endParaRPr>
          </a:p>
        </p:txBody>
      </p:sp>
      <p:sp>
        <p:nvSpPr>
          <p:cNvPr id="29703" name="Text Box 9">
            <a:extLst>
              <a:ext uri="{FF2B5EF4-FFF2-40B4-BE49-F238E27FC236}">
                <a16:creationId xmlns:a16="http://schemas.microsoft.com/office/drawing/2014/main" id="{2EABE4F0-722E-4189-88A5-AA68C57FA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3562350"/>
            <a:ext cx="1768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84 </a:t>
            </a:r>
            <a:r>
              <a:rPr lang="en-US" altLang="es-CO" sz="2800">
                <a:latin typeface="Arial" panose="020B0604020202020204" pitchFamily="34" charset="0"/>
              </a:rPr>
              <a:t>= 1.27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endParaRPr lang="en-CA" altLang="es-CO" sz="2800">
              <a:latin typeface="Symbol" panose="05050102010706020507" pitchFamily="18" charset="2"/>
            </a:endParaRPr>
          </a:p>
        </p:txBody>
      </p:sp>
      <p:pic>
        <p:nvPicPr>
          <p:cNvPr id="29704" name="Picture 10" descr="examplecalculation5">
            <a:extLst>
              <a:ext uri="{FF2B5EF4-FFF2-40B4-BE49-F238E27FC236}">
                <a16:creationId xmlns:a16="http://schemas.microsoft.com/office/drawing/2014/main" id="{F71023AF-A10F-4F35-8253-79FFF764F2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382713"/>
            <a:ext cx="4079875" cy="547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Rectangle 11">
            <a:extLst>
              <a:ext uri="{FF2B5EF4-FFF2-40B4-BE49-F238E27FC236}">
                <a16:creationId xmlns:a16="http://schemas.microsoft.com/office/drawing/2014/main" id="{07B885AE-8E5E-4510-BC5A-DDC001FE9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005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CR" altLang="es-CO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762979A2-12A8-473E-9097-CD748D0B2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" y="0"/>
            <a:ext cx="430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Example calculation of the Mean: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grpSp>
        <p:nvGrpSpPr>
          <p:cNvPr id="30723" name="Group 3">
            <a:extLst>
              <a:ext uri="{FF2B5EF4-FFF2-40B4-BE49-F238E27FC236}">
                <a16:creationId xmlns:a16="http://schemas.microsoft.com/office/drawing/2014/main" id="{146262EF-F978-4506-9CF5-3F83DB7C22CE}"/>
              </a:ext>
            </a:extLst>
          </p:cNvPr>
          <p:cNvGrpSpPr>
            <a:grpSpLocks/>
          </p:cNvGrpSpPr>
          <p:nvPr/>
        </p:nvGrpSpPr>
        <p:grpSpPr bwMode="auto">
          <a:xfrm>
            <a:off x="92075" y="685800"/>
            <a:ext cx="3468688" cy="744538"/>
            <a:chOff x="0" y="432"/>
            <a:chExt cx="2185" cy="469"/>
          </a:xfrm>
        </p:grpSpPr>
        <p:graphicFrame>
          <p:nvGraphicFramePr>
            <p:cNvPr id="30731" name="Object 3">
              <a:extLst>
                <a:ext uri="{FF2B5EF4-FFF2-40B4-BE49-F238E27FC236}">
                  <a16:creationId xmlns:a16="http://schemas.microsoft.com/office/drawing/2014/main" id="{3DD6071A-FF02-45AD-812C-20F0A87281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432"/>
            <a:ext cx="1369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55700" imgH="393700" progId="Equation.DSMT4">
                    <p:embed/>
                  </p:oleObj>
                </mc:Choice>
                <mc:Fallback>
                  <p:oleObj name="Equation" r:id="rId2" imgW="1155700" imgH="3937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432"/>
                          <a:ext cx="1369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2" name="Text Box 5">
              <a:extLst>
                <a:ext uri="{FF2B5EF4-FFF2-40B4-BE49-F238E27FC236}">
                  <a16:creationId xmlns:a16="http://schemas.microsoft.com/office/drawing/2014/main" id="{5FF505A3-65BE-484C-87B4-519DEBEA25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04"/>
              <a:ext cx="5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Mean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  <p:sp>
        <p:nvSpPr>
          <p:cNvPr id="30724" name="Text Box 6">
            <a:extLst>
              <a:ext uri="{FF2B5EF4-FFF2-40B4-BE49-F238E27FC236}">
                <a16:creationId xmlns:a16="http://schemas.microsoft.com/office/drawing/2014/main" id="{A22DDBB0-09DA-4184-B4AD-EF75DBEBB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60525"/>
            <a:ext cx="3767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1.  Determine 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16</a:t>
            </a:r>
            <a:r>
              <a:rPr lang="en-US" altLang="es-CO" sz="1800">
                <a:latin typeface="Arial" panose="020B0604020202020204" pitchFamily="34" charset="0"/>
              </a:rPr>
              <a:t>, 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50and 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84</a:t>
            </a:r>
            <a:endParaRPr lang="en-CA" altLang="es-CO" sz="2800" baseline="-25000">
              <a:latin typeface="Arial" panose="020B0604020202020204" pitchFamily="34" charset="0"/>
            </a:endParaRPr>
          </a:p>
        </p:txBody>
      </p:sp>
      <p:sp>
        <p:nvSpPr>
          <p:cNvPr id="30725" name="Text Box 7">
            <a:extLst>
              <a:ext uri="{FF2B5EF4-FFF2-40B4-BE49-F238E27FC236}">
                <a16:creationId xmlns:a16="http://schemas.microsoft.com/office/drawing/2014/main" id="{ED857D9A-52CB-4306-8CA3-66EEB1E25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514600"/>
            <a:ext cx="1887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16 </a:t>
            </a:r>
            <a:r>
              <a:rPr lang="en-US" altLang="es-CO" sz="2800">
                <a:latin typeface="Arial" panose="020B0604020202020204" pitchFamily="34" charset="0"/>
              </a:rPr>
              <a:t>= -0.59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endParaRPr lang="en-CA" altLang="es-CO" sz="2800">
              <a:latin typeface="Symbol" panose="05050102010706020507" pitchFamily="18" charset="2"/>
            </a:endParaRPr>
          </a:p>
        </p:txBody>
      </p:sp>
      <p:sp>
        <p:nvSpPr>
          <p:cNvPr id="30726" name="Text Box 8">
            <a:extLst>
              <a:ext uri="{FF2B5EF4-FFF2-40B4-BE49-F238E27FC236}">
                <a16:creationId xmlns:a16="http://schemas.microsoft.com/office/drawing/2014/main" id="{6A507EEB-B3B3-4496-B2DA-F8DF07973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986088"/>
            <a:ext cx="1768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50 </a:t>
            </a:r>
            <a:r>
              <a:rPr lang="en-US" altLang="es-CO" sz="2800">
                <a:latin typeface="Arial" panose="020B0604020202020204" pitchFamily="34" charset="0"/>
              </a:rPr>
              <a:t>= 0.35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endParaRPr lang="en-CA" altLang="es-CO" sz="2800">
              <a:latin typeface="Symbol" panose="05050102010706020507" pitchFamily="18" charset="2"/>
            </a:endParaRPr>
          </a:p>
        </p:txBody>
      </p:sp>
      <p:pic>
        <p:nvPicPr>
          <p:cNvPr id="30727" name="Picture 9" descr="examplecalculation5">
            <a:extLst>
              <a:ext uri="{FF2B5EF4-FFF2-40B4-BE49-F238E27FC236}">
                <a16:creationId xmlns:a16="http://schemas.microsoft.com/office/drawing/2014/main" id="{1C8C4F14-4CEA-41DF-9C45-993A2F66CC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382713"/>
            <a:ext cx="4079875" cy="547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28" name="Object 2">
            <a:extLst>
              <a:ext uri="{FF2B5EF4-FFF2-40B4-BE49-F238E27FC236}">
                <a16:creationId xmlns:a16="http://schemas.microsoft.com/office/drawing/2014/main" id="{0EA97352-5AA9-4EC8-AFE5-173DAB51A1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495800"/>
          <a:ext cx="3276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95800"/>
                        <a:ext cx="32766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91" name="Text Box 11">
            <a:extLst>
              <a:ext uri="{FF2B5EF4-FFF2-40B4-BE49-F238E27FC236}">
                <a16:creationId xmlns:a16="http://schemas.microsoft.com/office/drawing/2014/main" id="{3DF87FF2-F606-46DD-89D8-DDE5BCFF7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00" y="5410200"/>
            <a:ext cx="112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= 0.34</a:t>
            </a:r>
            <a:r>
              <a:rPr lang="en-US" altLang="es-CO" sz="1800">
                <a:latin typeface="Symbol" panose="05050102010706020507" pitchFamily="18" charset="2"/>
              </a:rPr>
              <a:t>f</a:t>
            </a:r>
            <a:endParaRPr lang="en-CA" altLang="es-CO" sz="1800">
              <a:latin typeface="Symbol" panose="05050102010706020507" pitchFamily="18" charset="2"/>
            </a:endParaRPr>
          </a:p>
        </p:txBody>
      </p:sp>
      <p:sp>
        <p:nvSpPr>
          <p:cNvPr id="30730" name="Text Box 12">
            <a:extLst>
              <a:ext uri="{FF2B5EF4-FFF2-40B4-BE49-F238E27FC236}">
                <a16:creationId xmlns:a16="http://schemas.microsoft.com/office/drawing/2014/main" id="{4ED7F002-30B7-46FE-9865-5E2189767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3562350"/>
            <a:ext cx="1768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2800">
                <a:latin typeface="Symbol" panose="05050102010706020507" pitchFamily="18" charset="2"/>
              </a:rPr>
              <a:t>f</a:t>
            </a:r>
            <a:r>
              <a:rPr lang="en-US" altLang="es-CO" sz="2800" baseline="-25000">
                <a:latin typeface="Arial" panose="020B0604020202020204" pitchFamily="34" charset="0"/>
              </a:rPr>
              <a:t>84 </a:t>
            </a:r>
            <a:r>
              <a:rPr lang="en-US" altLang="es-CO" sz="2800">
                <a:latin typeface="Arial" panose="020B0604020202020204" pitchFamily="34" charset="0"/>
              </a:rPr>
              <a:t>= 1.27</a:t>
            </a:r>
            <a:r>
              <a:rPr lang="en-US" altLang="es-CO" sz="2800">
                <a:latin typeface="Symbol" panose="05050102010706020507" pitchFamily="18" charset="2"/>
              </a:rPr>
              <a:t>f</a:t>
            </a:r>
            <a:endParaRPr lang="en-CA" altLang="es-CO" sz="2800">
              <a:latin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9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Imagen 1">
            <a:extLst>
              <a:ext uri="{FF2B5EF4-FFF2-40B4-BE49-F238E27FC236}">
                <a16:creationId xmlns:a16="http://schemas.microsoft.com/office/drawing/2014/main" id="{C39CA806-574E-4867-BBD7-E825AE119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3" r="18414" b="2884"/>
          <a:stretch>
            <a:fillRect/>
          </a:stretch>
        </p:blipFill>
        <p:spPr bwMode="auto">
          <a:xfrm>
            <a:off x="971600" y="-99392"/>
            <a:ext cx="6407993" cy="6847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uadroTexto 3">
            <a:extLst>
              <a:ext uri="{FF2B5EF4-FFF2-40B4-BE49-F238E27FC236}">
                <a16:creationId xmlns:a16="http://schemas.microsoft.com/office/drawing/2014/main" id="{F77708B2-EFB6-4C74-8D11-6E55EEC98A15}"/>
              </a:ext>
            </a:extLst>
          </p:cNvPr>
          <p:cNvSpPr txBox="1"/>
          <p:nvPr/>
        </p:nvSpPr>
        <p:spPr>
          <a:xfrm>
            <a:off x="1331640" y="1772816"/>
            <a:ext cx="36004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419" sz="800" dirty="0"/>
              <a:t>95</a:t>
            </a:r>
            <a:endParaRPr lang="es-CO" sz="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Entrada de lápiz 1">
                <a:extLst>
                  <a:ext uri="{FF2B5EF4-FFF2-40B4-BE49-F238E27FC236}">
                    <a16:creationId xmlns:a16="http://schemas.microsoft.com/office/drawing/2014/main" id="{4899187D-9C67-4C16-85B8-6DAB04734478}"/>
                  </a:ext>
                </a:extLst>
              </p14:cNvPr>
              <p14:cNvContentPartPr/>
              <p14:nvPr/>
            </p14:nvContentPartPr>
            <p14:xfrm>
              <a:off x="7230960" y="333360"/>
              <a:ext cx="1504080" cy="1937160"/>
            </p14:xfrm>
          </p:contentPart>
        </mc:Choice>
        <mc:Fallback xmlns="">
          <p:pic>
            <p:nvPicPr>
              <p:cNvPr id="2" name="Entrada de lápiz 1">
                <a:extLst>
                  <a:ext uri="{FF2B5EF4-FFF2-40B4-BE49-F238E27FC236}">
                    <a16:creationId xmlns:a16="http://schemas.microsoft.com/office/drawing/2014/main" id="{4899187D-9C67-4C16-85B8-6DAB0473447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21600" y="324000"/>
                <a:ext cx="1522800" cy="1955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extLst>
              <a:ext uri="{FF2B5EF4-FFF2-40B4-BE49-F238E27FC236}">
                <a16:creationId xmlns:a16="http://schemas.microsoft.com/office/drawing/2014/main" id="{D3936E7B-6F18-46C9-8811-95461DA51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41275"/>
            <a:ext cx="9007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Sedimentologists use a specific terminology to describe the sorting of a sediment: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278531" name="Text Box 3">
            <a:extLst>
              <a:ext uri="{FF2B5EF4-FFF2-40B4-BE49-F238E27FC236}">
                <a16:creationId xmlns:a16="http://schemas.microsoft.com/office/drawing/2014/main" id="{A7F6478D-CA76-45A0-8888-467455C0F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1289050"/>
            <a:ext cx="551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Very well sorted 		0 &lt; </a:t>
            </a:r>
            <a:r>
              <a:rPr lang="en-US" altLang="es-CO" sz="1800">
                <a:latin typeface="Symbol" panose="05050102010706020507" pitchFamily="18" charset="2"/>
              </a:rPr>
              <a:t>s</a:t>
            </a:r>
            <a:r>
              <a:rPr lang="en-US" altLang="es-CO" sz="1800">
                <a:latin typeface="Arial" panose="020B0604020202020204" pitchFamily="34" charset="0"/>
              </a:rPr>
              <a:t> &lt; 0.35</a:t>
            </a:r>
            <a:r>
              <a:rPr lang="en-US" altLang="es-CO" sz="1800">
                <a:latin typeface="Symbol" panose="05050102010706020507" pitchFamily="18" charset="2"/>
              </a:rPr>
              <a:t>f</a:t>
            </a:r>
            <a:endParaRPr lang="en-CA" altLang="es-CO" sz="1800">
              <a:latin typeface="Symbol" panose="05050102010706020507" pitchFamily="18" charset="2"/>
            </a:endParaRPr>
          </a:p>
        </p:txBody>
      </p:sp>
      <p:sp>
        <p:nvSpPr>
          <p:cNvPr id="278532" name="Text Box 4">
            <a:extLst>
              <a:ext uri="{FF2B5EF4-FFF2-40B4-BE49-F238E27FC236}">
                <a16:creationId xmlns:a16="http://schemas.microsoft.com/office/drawing/2014/main" id="{37AB2639-F11B-4805-9AF8-03D9F5AFB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1981200"/>
            <a:ext cx="589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Well sorted 			0.35 &lt; </a:t>
            </a:r>
            <a:r>
              <a:rPr lang="en-US" altLang="es-CO" sz="1800">
                <a:latin typeface="Symbol" panose="05050102010706020507" pitchFamily="18" charset="2"/>
              </a:rPr>
              <a:t>s</a:t>
            </a:r>
            <a:r>
              <a:rPr lang="en-US" altLang="es-CO" sz="1800">
                <a:latin typeface="Arial" panose="020B0604020202020204" pitchFamily="34" charset="0"/>
              </a:rPr>
              <a:t> &lt; 0.50</a:t>
            </a:r>
            <a:r>
              <a:rPr lang="en-US" altLang="es-CO" sz="1800">
                <a:latin typeface="Symbol" panose="05050102010706020507" pitchFamily="18" charset="2"/>
              </a:rPr>
              <a:t>f</a:t>
            </a:r>
            <a:endParaRPr lang="en-CA" altLang="es-CO" sz="1800">
              <a:latin typeface="Symbol" panose="05050102010706020507" pitchFamily="18" charset="2"/>
            </a:endParaRPr>
          </a:p>
        </p:txBody>
      </p:sp>
      <p:sp>
        <p:nvSpPr>
          <p:cNvPr id="278533" name="Text Box 5">
            <a:extLst>
              <a:ext uri="{FF2B5EF4-FFF2-40B4-BE49-F238E27FC236}">
                <a16:creationId xmlns:a16="http://schemas.microsoft.com/office/drawing/2014/main" id="{33106C51-6735-4DF0-BC4C-C24E67A96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2743200"/>
            <a:ext cx="5746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Moderately well sorted	0.5 &lt; </a:t>
            </a:r>
            <a:r>
              <a:rPr lang="en-US" altLang="es-CO" sz="1800">
                <a:latin typeface="Symbol" panose="05050102010706020507" pitchFamily="18" charset="2"/>
              </a:rPr>
              <a:t>s</a:t>
            </a:r>
            <a:r>
              <a:rPr lang="en-US" altLang="es-CO" sz="1800">
                <a:latin typeface="Arial" panose="020B0604020202020204" pitchFamily="34" charset="0"/>
              </a:rPr>
              <a:t> &lt; 0.71</a:t>
            </a:r>
            <a:r>
              <a:rPr lang="en-US" altLang="es-CO" sz="1800">
                <a:latin typeface="Symbol" panose="05050102010706020507" pitchFamily="18" charset="2"/>
              </a:rPr>
              <a:t>f</a:t>
            </a:r>
            <a:endParaRPr lang="en-CA" altLang="es-CO" sz="1800">
              <a:latin typeface="Symbol" panose="05050102010706020507" pitchFamily="18" charset="2"/>
            </a:endParaRPr>
          </a:p>
        </p:txBody>
      </p:sp>
      <p:sp>
        <p:nvSpPr>
          <p:cNvPr id="278534" name="Text Box 6">
            <a:extLst>
              <a:ext uri="{FF2B5EF4-FFF2-40B4-BE49-F238E27FC236}">
                <a16:creationId xmlns:a16="http://schemas.microsoft.com/office/drawing/2014/main" id="{58D4A815-F717-45DE-9986-98FE8ECD3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3505200"/>
            <a:ext cx="589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Moderately sorted 		0.71 &lt; </a:t>
            </a:r>
            <a:r>
              <a:rPr lang="en-US" altLang="es-CO" sz="1800">
                <a:latin typeface="Symbol" panose="05050102010706020507" pitchFamily="18" charset="2"/>
              </a:rPr>
              <a:t>s</a:t>
            </a:r>
            <a:r>
              <a:rPr lang="en-US" altLang="es-CO" sz="1800">
                <a:latin typeface="Arial" panose="020B0604020202020204" pitchFamily="34" charset="0"/>
              </a:rPr>
              <a:t> &lt; 1.00</a:t>
            </a:r>
            <a:r>
              <a:rPr lang="en-US" altLang="es-CO" sz="1800">
                <a:latin typeface="Symbol" panose="05050102010706020507" pitchFamily="18" charset="2"/>
              </a:rPr>
              <a:t>f</a:t>
            </a:r>
            <a:endParaRPr lang="en-CA" altLang="es-CO" sz="1800">
              <a:latin typeface="Symbol" panose="05050102010706020507" pitchFamily="18" charset="2"/>
            </a:endParaRPr>
          </a:p>
        </p:txBody>
      </p:sp>
      <p:sp>
        <p:nvSpPr>
          <p:cNvPr id="278535" name="Text Box 7">
            <a:extLst>
              <a:ext uri="{FF2B5EF4-FFF2-40B4-BE49-F238E27FC236}">
                <a16:creationId xmlns:a16="http://schemas.microsoft.com/office/drawing/2014/main" id="{D243F54D-0880-4FB2-A883-B3F42CE82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4267200"/>
            <a:ext cx="589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Poorly sorted			1.00 &lt; </a:t>
            </a:r>
            <a:r>
              <a:rPr lang="en-US" altLang="es-CO" sz="1800">
                <a:latin typeface="Symbol" panose="05050102010706020507" pitchFamily="18" charset="2"/>
              </a:rPr>
              <a:t>s</a:t>
            </a:r>
            <a:r>
              <a:rPr lang="en-US" altLang="es-CO" sz="1800">
                <a:latin typeface="Arial" panose="020B0604020202020204" pitchFamily="34" charset="0"/>
              </a:rPr>
              <a:t> &lt; 2.00</a:t>
            </a:r>
            <a:r>
              <a:rPr lang="en-US" altLang="es-CO" sz="1800">
                <a:latin typeface="Symbol" panose="05050102010706020507" pitchFamily="18" charset="2"/>
              </a:rPr>
              <a:t>f</a:t>
            </a:r>
            <a:endParaRPr lang="en-CA" altLang="es-CO" sz="1800">
              <a:latin typeface="Symbol" panose="05050102010706020507" pitchFamily="18" charset="2"/>
            </a:endParaRPr>
          </a:p>
        </p:txBody>
      </p:sp>
      <p:sp>
        <p:nvSpPr>
          <p:cNvPr id="278536" name="Text Box 8">
            <a:extLst>
              <a:ext uri="{FF2B5EF4-FFF2-40B4-BE49-F238E27FC236}">
                <a16:creationId xmlns:a16="http://schemas.microsoft.com/office/drawing/2014/main" id="{D6B36F7D-1749-43D4-BECB-ED5C21A72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5029200"/>
            <a:ext cx="589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Very poorly sorted		2.00 &lt; </a:t>
            </a:r>
            <a:r>
              <a:rPr lang="en-US" altLang="es-CO" sz="1800">
                <a:latin typeface="Symbol" panose="05050102010706020507" pitchFamily="18" charset="2"/>
              </a:rPr>
              <a:t>s</a:t>
            </a:r>
            <a:r>
              <a:rPr lang="en-US" altLang="es-CO" sz="1800">
                <a:latin typeface="Arial" panose="020B0604020202020204" pitchFamily="34" charset="0"/>
              </a:rPr>
              <a:t> &lt; 4.00</a:t>
            </a:r>
            <a:r>
              <a:rPr lang="en-US" altLang="es-CO" sz="1800">
                <a:latin typeface="Symbol" panose="05050102010706020507" pitchFamily="18" charset="2"/>
              </a:rPr>
              <a:t>f</a:t>
            </a:r>
            <a:endParaRPr lang="en-CA" altLang="es-CO" sz="1800">
              <a:latin typeface="Symbol" panose="05050102010706020507" pitchFamily="18" charset="2"/>
            </a:endParaRPr>
          </a:p>
        </p:txBody>
      </p:sp>
      <p:sp>
        <p:nvSpPr>
          <p:cNvPr id="278537" name="Text Box 9">
            <a:extLst>
              <a:ext uri="{FF2B5EF4-FFF2-40B4-BE49-F238E27FC236}">
                <a16:creationId xmlns:a16="http://schemas.microsoft.com/office/drawing/2014/main" id="{47F3194F-DFA4-4D25-A9FC-B064E0589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5715000"/>
            <a:ext cx="504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Extremely poorly sorted	</a:t>
            </a:r>
            <a:r>
              <a:rPr lang="en-US" altLang="es-CO" sz="1800">
                <a:latin typeface="Symbol" panose="05050102010706020507" pitchFamily="18" charset="2"/>
              </a:rPr>
              <a:t>s</a:t>
            </a:r>
            <a:r>
              <a:rPr lang="en-US" altLang="es-CO" sz="1800">
                <a:latin typeface="Arial" panose="020B0604020202020204" pitchFamily="34" charset="0"/>
              </a:rPr>
              <a:t> &gt; 4.00</a:t>
            </a:r>
            <a:r>
              <a:rPr lang="en-US" altLang="es-CO" sz="1800">
                <a:latin typeface="Symbol" panose="05050102010706020507" pitchFamily="18" charset="2"/>
              </a:rPr>
              <a:t>f</a:t>
            </a:r>
            <a:endParaRPr lang="en-CA" altLang="es-CO" sz="1800">
              <a:latin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7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7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7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1" grpId="0" autoUpdateAnimBg="0"/>
      <p:bldP spid="278532" grpId="0" autoUpdateAnimBg="0"/>
      <p:bldP spid="278533" grpId="0" autoUpdateAnimBg="0"/>
      <p:bldP spid="278534" grpId="0" autoUpdateAnimBg="0"/>
      <p:bldP spid="278535" grpId="0" autoUpdateAnimBg="0"/>
      <p:bldP spid="278536" grpId="0" autoUpdateAnimBg="0"/>
      <p:bldP spid="27853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98CC21C-E0BF-4AC2-8ED8-43EB2DC135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AB72A049-B8C2-412C-BE78-052A4D1F2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CO"/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65F32EA0-E7C1-45DA-AF53-90175A7597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576" y="1019982"/>
            <a:ext cx="6028018" cy="4506818"/>
          </a:xfrm>
          <a:prstGeom prst="rect">
            <a:avLst/>
          </a:prstGeom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48EA39A1-6FB3-4CC4-AF41-0B44349C43E3}"/>
              </a:ext>
            </a:extLst>
          </p:cNvPr>
          <p:cNvSpPr txBox="1"/>
          <p:nvPr/>
        </p:nvSpPr>
        <p:spPr>
          <a:xfrm>
            <a:off x="1647663" y="5584019"/>
            <a:ext cx="629134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Visual comparators for sorting for thin‐sections based on 3‐D distributions </a:t>
            </a:r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28964038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skewness2">
            <a:extLst>
              <a:ext uri="{FF2B5EF4-FFF2-40B4-BE49-F238E27FC236}">
                <a16:creationId xmlns:a16="http://schemas.microsoft.com/office/drawing/2014/main" id="{82C75030-1883-4C10-9443-EA7D1D982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221038"/>
            <a:ext cx="5791200" cy="363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 Box 3">
            <a:extLst>
              <a:ext uri="{FF2B5EF4-FFF2-40B4-BE49-F238E27FC236}">
                <a16:creationId xmlns:a16="http://schemas.microsoft.com/office/drawing/2014/main" id="{6440A5AA-EAF5-48BF-B35B-CC2DB8427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82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Sk &gt; 0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281604" name="Text Box 4">
            <a:extLst>
              <a:ext uri="{FF2B5EF4-FFF2-40B4-BE49-F238E27FC236}">
                <a16:creationId xmlns:a16="http://schemas.microsoft.com/office/drawing/2014/main" id="{C5B9EF7D-6BC3-4F35-A87D-29137322F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007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The distribution has more fine particles than a symmetrical distribution would have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281605" name="Text Box 5">
            <a:extLst>
              <a:ext uri="{FF2B5EF4-FFF2-40B4-BE49-F238E27FC236}">
                <a16:creationId xmlns:a16="http://schemas.microsoft.com/office/drawing/2014/main" id="{B112E4E9-6F1F-4696-BBA6-666A952A0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00200"/>
            <a:ext cx="503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The distribution is said to be </a:t>
            </a:r>
            <a:r>
              <a:rPr lang="en-US" altLang="es-CO" sz="1800" i="1">
                <a:latin typeface="Arial" panose="020B0604020202020204" pitchFamily="34" charset="0"/>
              </a:rPr>
              <a:t>fine tailed</a:t>
            </a:r>
            <a:r>
              <a:rPr lang="en-US" altLang="es-CO" sz="1800">
                <a:latin typeface="Arial" panose="020B0604020202020204" pitchFamily="34" charset="0"/>
              </a:rPr>
              <a:t>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281606" name="Text Box 6">
            <a:extLst>
              <a:ext uri="{FF2B5EF4-FFF2-40B4-BE49-F238E27FC236}">
                <a16:creationId xmlns:a16="http://schemas.microsoft.com/office/drawing/2014/main" id="{2A058D50-2F68-4F27-B2A9-1185CE3A7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0"/>
            <a:ext cx="248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M is finer than Md</a:t>
            </a:r>
            <a:endParaRPr lang="en-CA" altLang="es-CO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4" grpId="0" autoUpdateAnimBg="0"/>
      <p:bldP spid="281605" grpId="0" autoUpdateAnimBg="0"/>
      <p:bldP spid="28160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7EF8B03B-E03B-4E2B-B46E-D9C701592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82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Sk &lt; 0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282627" name="Text Box 3">
            <a:extLst>
              <a:ext uri="{FF2B5EF4-FFF2-40B4-BE49-F238E27FC236}">
                <a16:creationId xmlns:a16="http://schemas.microsoft.com/office/drawing/2014/main" id="{A57C09A2-9623-429F-BAFF-AF45F9120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007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The distribution has more coarse particles than a symmetrical distribution would have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282628" name="Text Box 4">
            <a:extLst>
              <a:ext uri="{FF2B5EF4-FFF2-40B4-BE49-F238E27FC236}">
                <a16:creationId xmlns:a16="http://schemas.microsoft.com/office/drawing/2014/main" id="{31796097-A7B6-49C5-BA18-4D1B51EAC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00200"/>
            <a:ext cx="539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The distribution is said to be </a:t>
            </a:r>
            <a:r>
              <a:rPr lang="en-US" altLang="es-CO" sz="1800" i="1">
                <a:latin typeface="Arial" panose="020B0604020202020204" pitchFamily="34" charset="0"/>
              </a:rPr>
              <a:t>coarse tailed</a:t>
            </a:r>
            <a:r>
              <a:rPr lang="en-US" altLang="es-CO" sz="1800">
                <a:latin typeface="Arial" panose="020B0604020202020204" pitchFamily="34" charset="0"/>
              </a:rPr>
              <a:t>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282629" name="Text Box 5">
            <a:extLst>
              <a:ext uri="{FF2B5EF4-FFF2-40B4-BE49-F238E27FC236}">
                <a16:creationId xmlns:a16="http://schemas.microsoft.com/office/drawing/2014/main" id="{6E978CCD-8034-4E73-AA69-8A4215F75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0"/>
            <a:ext cx="279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M is coarser than Md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pic>
        <p:nvPicPr>
          <p:cNvPr id="38918" name="Picture 6" descr="skewness3">
            <a:extLst>
              <a:ext uri="{FF2B5EF4-FFF2-40B4-BE49-F238E27FC236}">
                <a16:creationId xmlns:a16="http://schemas.microsoft.com/office/drawing/2014/main" id="{434516BF-ED05-4B9C-9A13-6DB5D9658E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216275"/>
            <a:ext cx="5791200" cy="363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autoUpdateAnimBg="0"/>
      <p:bldP spid="282628" grpId="0" autoUpdateAnimBg="0"/>
      <p:bldP spid="28262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B49B4ABF-FB1E-46FD-AD4C-912DBA561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117475"/>
            <a:ext cx="2452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 b="1">
                <a:latin typeface="Arial" panose="020B0604020202020204" pitchFamily="34" charset="0"/>
              </a:rPr>
              <a:t>IV.  Grade Scales</a:t>
            </a:r>
            <a:endParaRPr lang="en-CA" altLang="es-CO" sz="1800" b="1">
              <a:latin typeface="Arial" panose="020B0604020202020204" pitchFamily="34" charset="0"/>
            </a:endParaRPr>
          </a:p>
        </p:txBody>
      </p:sp>
      <p:sp>
        <p:nvSpPr>
          <p:cNvPr id="51203" name="Text Box 3">
            <a:extLst>
              <a:ext uri="{FF2B5EF4-FFF2-40B4-BE49-F238E27FC236}">
                <a16:creationId xmlns:a16="http://schemas.microsoft.com/office/drawing/2014/main" id="{AC1524D9-7BB9-4FFC-AA98-EE42679B5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Grade scales define limits to a range of grain sizes for a given class (grade) of grain size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51204" name="Text Box 4">
            <a:extLst>
              <a:ext uri="{FF2B5EF4-FFF2-40B4-BE49-F238E27FC236}">
                <a16:creationId xmlns:a16="http://schemas.microsoft.com/office/drawing/2014/main" id="{F332BFFD-9834-4CD3-BDE3-E77B1975F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33800"/>
            <a:ext cx="3200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They provide a basis for a terminology that describes grain size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5A9F5EEC-2C26-4AD6-BE55-AE6C3A672DEF}"/>
              </a:ext>
            </a:extLst>
          </p:cNvPr>
          <p:cNvGrpSpPr>
            <a:grpSpLocks/>
          </p:cNvGrpSpPr>
          <p:nvPr/>
        </p:nvGrpSpPr>
        <p:grpSpPr bwMode="auto">
          <a:xfrm>
            <a:off x="0" y="1600200"/>
            <a:ext cx="9144000" cy="5257800"/>
            <a:chOff x="0" y="1008"/>
            <a:chExt cx="5760" cy="3312"/>
          </a:xfrm>
        </p:grpSpPr>
        <p:sp>
          <p:nvSpPr>
            <p:cNvPr id="4104" name="Text Box 5">
              <a:extLst>
                <a:ext uri="{FF2B5EF4-FFF2-40B4-BE49-F238E27FC236}">
                  <a16:creationId xmlns:a16="http://schemas.microsoft.com/office/drawing/2014/main" id="{E5B342F3-83C5-4981-B03F-40B7F49336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008"/>
              <a:ext cx="57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Sedimentologists use the </a:t>
              </a:r>
              <a:r>
                <a:rPr lang="en-US" altLang="es-CO" sz="1800" i="1">
                  <a:latin typeface="Arial" panose="020B0604020202020204" pitchFamily="34" charset="0"/>
                </a:rPr>
                <a:t>Udden-Wentworth Grade Scale</a:t>
              </a:r>
              <a:r>
                <a:rPr lang="en-US" altLang="es-CO" sz="1800">
                  <a:latin typeface="Arial" panose="020B0604020202020204" pitchFamily="34" charset="0"/>
                </a:rPr>
                <a:t>.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  <p:pic>
          <p:nvPicPr>
            <p:cNvPr id="4105" name="Picture 6" descr="sli2-6">
              <a:extLst>
                <a:ext uri="{FF2B5EF4-FFF2-40B4-BE49-F238E27FC236}">
                  <a16:creationId xmlns:a16="http://schemas.microsoft.com/office/drawing/2014/main" id="{3D260EEC-8B25-4619-876B-2A57A5E33F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1761"/>
              <a:ext cx="3504" cy="2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1207" name="Text Box 7">
            <a:extLst>
              <a:ext uri="{FF2B5EF4-FFF2-40B4-BE49-F238E27FC236}">
                <a16:creationId xmlns:a16="http://schemas.microsoft.com/office/drawing/2014/main" id="{CF6937A6-4F85-489D-B360-CDBEE6BF3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90800"/>
            <a:ext cx="3200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Sets most boundaries to vary by a factor of 2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51208" name="Text Box 8">
            <a:extLst>
              <a:ext uri="{FF2B5EF4-FFF2-40B4-BE49-F238E27FC236}">
                <a16:creationId xmlns:a16="http://schemas.microsoft.com/office/drawing/2014/main" id="{7DE3FABF-5EC7-45C8-995A-437D56741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22875"/>
            <a:ext cx="3505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e.g., medium sand falls between 0.25 and 0.5 mm.</a:t>
            </a:r>
            <a:endParaRPr lang="en-CA" altLang="es-CO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utoUpdateAnimBg="0"/>
      <p:bldP spid="51204" grpId="0" autoUpdateAnimBg="0"/>
      <p:bldP spid="51207" grpId="0" autoUpdateAnimBg="0"/>
      <p:bldP spid="5120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47F9E5B6-35B6-432F-B515-D7BDB7B94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21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 b="1">
                <a:latin typeface="Arial" panose="020B0604020202020204" pitchFamily="34" charset="0"/>
              </a:rPr>
              <a:t>c) Describing Grain Size Distributions.</a:t>
            </a:r>
            <a:endParaRPr lang="en-CA" altLang="es-CO" sz="1800" b="1">
              <a:latin typeface="Arial" panose="020B0604020202020204" pitchFamily="34" charset="0"/>
            </a:endParaRPr>
          </a:p>
        </p:txBody>
      </p:sp>
      <p:sp>
        <p:nvSpPr>
          <p:cNvPr id="269315" name="Text Box 3">
            <a:extLst>
              <a:ext uri="{FF2B5EF4-FFF2-40B4-BE49-F238E27FC236}">
                <a16:creationId xmlns:a16="http://schemas.microsoft.com/office/drawing/2014/main" id="{149F4FFD-AA99-4263-84DA-6C5BB1C92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1350"/>
            <a:ext cx="92360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Folk and Ward (1957) introduced the </a:t>
            </a:r>
            <a:r>
              <a:rPr lang="en-US" altLang="es-CO" sz="1800" i="1">
                <a:latin typeface="Arial" panose="020B0604020202020204" pitchFamily="34" charset="0"/>
              </a:rPr>
              <a:t>Graphic Method to</a:t>
            </a:r>
            <a:r>
              <a:rPr lang="en-US" altLang="es-CO" sz="1800">
                <a:latin typeface="Arial" panose="020B0604020202020204" pitchFamily="34" charset="0"/>
              </a:rPr>
              <a:t> estimate the various statistical parameters describing a grain size distribution using only percentiles taken from cumulative frequency curves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05C8E0C8-F31C-47A2-8569-586866462CDC}"/>
              </a:ext>
            </a:extLst>
          </p:cNvPr>
          <p:cNvGrpSpPr>
            <a:grpSpLocks/>
          </p:cNvGrpSpPr>
          <p:nvPr/>
        </p:nvGrpSpPr>
        <p:grpSpPr bwMode="auto">
          <a:xfrm>
            <a:off x="0" y="2133600"/>
            <a:ext cx="3917950" cy="466725"/>
            <a:chOff x="0" y="1728"/>
            <a:chExt cx="2468" cy="294"/>
          </a:xfrm>
        </p:grpSpPr>
        <p:graphicFrame>
          <p:nvGraphicFramePr>
            <p:cNvPr id="39955" name="Object 6">
              <a:extLst>
                <a:ext uri="{FF2B5EF4-FFF2-40B4-BE49-F238E27FC236}">
                  <a16:creationId xmlns:a16="http://schemas.microsoft.com/office/drawing/2014/main" id="{15998D1D-F4D0-41D0-AA7B-0E518CBECF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1750"/>
            <a:ext cx="6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83947" imgH="228501" progId="Equation.DSMT4">
                    <p:embed/>
                  </p:oleObj>
                </mc:Choice>
                <mc:Fallback>
                  <p:oleObj name="Equation" r:id="rId2" imgW="583947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750"/>
                          <a:ext cx="6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6" name="Text Box 6">
              <a:extLst>
                <a:ext uri="{FF2B5EF4-FFF2-40B4-BE49-F238E27FC236}">
                  <a16:creationId xmlns:a16="http://schemas.microsoft.com/office/drawing/2014/main" id="{194D47C8-9C24-4BFC-A912-A76DB3C7AE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728"/>
              <a:ext cx="7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Median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0ABE1436-A443-40C8-90C0-D329D5CC6E5A}"/>
              </a:ext>
            </a:extLst>
          </p:cNvPr>
          <p:cNvGrpSpPr>
            <a:grpSpLocks/>
          </p:cNvGrpSpPr>
          <p:nvPr/>
        </p:nvGrpSpPr>
        <p:grpSpPr bwMode="auto">
          <a:xfrm>
            <a:off x="0" y="2743200"/>
            <a:ext cx="4992688" cy="744538"/>
            <a:chOff x="0" y="2208"/>
            <a:chExt cx="3145" cy="469"/>
          </a:xfrm>
        </p:grpSpPr>
        <p:graphicFrame>
          <p:nvGraphicFramePr>
            <p:cNvPr id="39953" name="Object 5">
              <a:extLst>
                <a:ext uri="{FF2B5EF4-FFF2-40B4-BE49-F238E27FC236}">
                  <a16:creationId xmlns:a16="http://schemas.microsoft.com/office/drawing/2014/main" id="{098A7442-1101-47B6-8968-5828B6E55A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2208"/>
            <a:ext cx="1369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55700" imgH="393700" progId="Equation.DSMT4">
                    <p:embed/>
                  </p:oleObj>
                </mc:Choice>
                <mc:Fallback>
                  <p:oleObj name="Equation" r:id="rId4" imgW="1155700" imgH="393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208"/>
                          <a:ext cx="1369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4" name="Text Box 9">
              <a:extLst>
                <a:ext uri="{FF2B5EF4-FFF2-40B4-BE49-F238E27FC236}">
                  <a16:creationId xmlns:a16="http://schemas.microsoft.com/office/drawing/2014/main" id="{13502AE4-4323-4D8B-9ADF-44A545A0FA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280"/>
              <a:ext cx="5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Mean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BF5EEE8F-EA13-45F0-A330-77ABBDCDD502}"/>
              </a:ext>
            </a:extLst>
          </p:cNvPr>
          <p:cNvGrpSpPr>
            <a:grpSpLocks/>
          </p:cNvGrpSpPr>
          <p:nvPr/>
        </p:nvGrpSpPr>
        <p:grpSpPr bwMode="auto">
          <a:xfrm>
            <a:off x="0" y="3651250"/>
            <a:ext cx="5668963" cy="768350"/>
            <a:chOff x="0" y="2688"/>
            <a:chExt cx="3571" cy="484"/>
          </a:xfrm>
        </p:grpSpPr>
        <p:graphicFrame>
          <p:nvGraphicFramePr>
            <p:cNvPr id="39951" name="Object 4">
              <a:extLst>
                <a:ext uri="{FF2B5EF4-FFF2-40B4-BE49-F238E27FC236}">
                  <a16:creationId xmlns:a16="http://schemas.microsoft.com/office/drawing/2014/main" id="{F2D3002A-5228-47ED-9185-56AB551D4D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688"/>
            <a:ext cx="1747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473200" imgH="406400" progId="Equation.3">
                    <p:embed/>
                  </p:oleObj>
                </mc:Choice>
                <mc:Fallback>
                  <p:oleObj r:id="rId6" imgW="1473200" imgH="406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688"/>
                          <a:ext cx="1747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2" name="Text Box 12">
              <a:extLst>
                <a:ext uri="{FF2B5EF4-FFF2-40B4-BE49-F238E27FC236}">
                  <a16:creationId xmlns:a16="http://schemas.microsoft.com/office/drawing/2014/main" id="{97FABA52-8907-4B77-AF00-EAFDA99FC5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776"/>
              <a:ext cx="15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Standard deviation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5" name="Group 13">
            <a:extLst>
              <a:ext uri="{FF2B5EF4-FFF2-40B4-BE49-F238E27FC236}">
                <a16:creationId xmlns:a16="http://schemas.microsoft.com/office/drawing/2014/main" id="{B6F321FD-760F-49A1-A834-C3225ED9BE1D}"/>
              </a:ext>
            </a:extLst>
          </p:cNvPr>
          <p:cNvGrpSpPr>
            <a:grpSpLocks/>
          </p:cNvGrpSpPr>
          <p:nvPr/>
        </p:nvGrpSpPr>
        <p:grpSpPr bwMode="auto">
          <a:xfrm>
            <a:off x="0" y="4572000"/>
            <a:ext cx="7069138" cy="817563"/>
            <a:chOff x="0" y="3168"/>
            <a:chExt cx="4453" cy="515"/>
          </a:xfrm>
        </p:grpSpPr>
        <p:graphicFrame>
          <p:nvGraphicFramePr>
            <p:cNvPr id="39949" name="Object 3">
              <a:extLst>
                <a:ext uri="{FF2B5EF4-FFF2-40B4-BE49-F238E27FC236}">
                  <a16:creationId xmlns:a16="http://schemas.microsoft.com/office/drawing/2014/main" id="{0178DE33-0EA3-4C5C-A2F4-378C254C14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3168"/>
            <a:ext cx="2629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22500" imgH="431800" progId="Equation.3">
                    <p:embed/>
                  </p:oleObj>
                </mc:Choice>
                <mc:Fallback>
                  <p:oleObj name="Equation" r:id="rId8" imgW="2222500" imgH="431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168"/>
                          <a:ext cx="2629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0" name="Text Box 15">
              <a:extLst>
                <a:ext uri="{FF2B5EF4-FFF2-40B4-BE49-F238E27FC236}">
                  <a16:creationId xmlns:a16="http://schemas.microsoft.com/office/drawing/2014/main" id="{E9BEFCC9-C706-43F1-B69A-B99043121D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232"/>
              <a:ext cx="8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Skewness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6" name="Group 16">
            <a:extLst>
              <a:ext uri="{FF2B5EF4-FFF2-40B4-BE49-F238E27FC236}">
                <a16:creationId xmlns:a16="http://schemas.microsoft.com/office/drawing/2014/main" id="{AA6B7B60-F3D2-4E3E-82C9-6E44A71B9F95}"/>
              </a:ext>
            </a:extLst>
          </p:cNvPr>
          <p:cNvGrpSpPr>
            <a:grpSpLocks/>
          </p:cNvGrpSpPr>
          <p:nvPr/>
        </p:nvGrpSpPr>
        <p:grpSpPr bwMode="auto">
          <a:xfrm>
            <a:off x="0" y="5638800"/>
            <a:ext cx="5195888" cy="841375"/>
            <a:chOff x="0" y="3552"/>
            <a:chExt cx="3273" cy="530"/>
          </a:xfrm>
        </p:grpSpPr>
        <p:grpSp>
          <p:nvGrpSpPr>
            <p:cNvPr id="39945" name="Group 17">
              <a:extLst>
                <a:ext uri="{FF2B5EF4-FFF2-40B4-BE49-F238E27FC236}">
                  <a16:creationId xmlns:a16="http://schemas.microsoft.com/office/drawing/2014/main" id="{7B4E1627-580F-4B5A-9054-95F14E230A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3552"/>
              <a:ext cx="3216" cy="530"/>
              <a:chOff x="0" y="3552"/>
              <a:chExt cx="3216" cy="530"/>
            </a:xfrm>
          </p:grpSpPr>
          <p:graphicFrame>
            <p:nvGraphicFramePr>
              <p:cNvPr id="39947" name="Object 2">
                <a:extLst>
                  <a:ext uri="{FF2B5EF4-FFF2-40B4-BE49-F238E27FC236}">
                    <a16:creationId xmlns:a16="http://schemas.microsoft.com/office/drawing/2014/main" id="{4DA3DD24-32E8-4B54-81CA-B27FCF63D65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07" y="3552"/>
              <a:ext cx="1409" cy="5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1193800" imgH="444500" progId="Equation.3">
                      <p:embed/>
                    </p:oleObj>
                  </mc:Choice>
                  <mc:Fallback>
                    <p:oleObj r:id="rId10" imgW="1193800" imgH="444500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7" y="3552"/>
                            <a:ext cx="1409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48" name="Text Box 19">
                <a:extLst>
                  <a:ext uri="{FF2B5EF4-FFF2-40B4-BE49-F238E27FC236}">
                    <a16:creationId xmlns:a16="http://schemas.microsoft.com/office/drawing/2014/main" id="{26266B16-3D84-4CDC-88C1-F3783E3AD7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648"/>
                <a:ext cx="7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s-CO" sz="1800">
                    <a:latin typeface="Arial" panose="020B0604020202020204" pitchFamily="34" charset="0"/>
                  </a:rPr>
                  <a:t>Kurtosis</a:t>
                </a:r>
                <a:endParaRPr lang="en-CA" altLang="es-CO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9946" name="Text Box 20">
              <a:extLst>
                <a:ext uri="{FF2B5EF4-FFF2-40B4-BE49-F238E27FC236}">
                  <a16:creationId xmlns:a16="http://schemas.microsoft.com/office/drawing/2014/main" id="{40BBB0AF-9719-496E-90E7-99D58BB37A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3" y="3791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)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sli2-13">
            <a:extLst>
              <a:ext uri="{FF2B5EF4-FFF2-40B4-BE49-F238E27FC236}">
                <a16:creationId xmlns:a16="http://schemas.microsoft.com/office/drawing/2014/main" id="{82864CE9-A1E2-41B7-839B-FA5DCD925D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2978150"/>
            <a:ext cx="5410200" cy="387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 Box 3">
            <a:extLst>
              <a:ext uri="{FF2B5EF4-FFF2-40B4-BE49-F238E27FC236}">
                <a16:creationId xmlns:a16="http://schemas.microsoft.com/office/drawing/2014/main" id="{C69EC9EB-3E2B-4818-90B6-28B4BC1FD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857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Terminology: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283652" name="Text Box 4">
            <a:extLst>
              <a:ext uri="{FF2B5EF4-FFF2-40B4-BE49-F238E27FC236}">
                <a16:creationId xmlns:a16="http://schemas.microsoft.com/office/drawing/2014/main" id="{E937BC60-3730-4383-87F3-E0A7D4768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7813" y="0"/>
            <a:ext cx="382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Sk &gt; 0.3 strongly fine skewed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283653" name="Text Box 5">
            <a:extLst>
              <a:ext uri="{FF2B5EF4-FFF2-40B4-BE49-F238E27FC236}">
                <a16:creationId xmlns:a16="http://schemas.microsoft.com/office/drawing/2014/main" id="{F7636E57-BEC0-464A-9D49-118198B2F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1963" y="533400"/>
            <a:ext cx="345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0.1 &lt; Sk &lt; 0.3 fine skewed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283654" name="Text Box 6">
            <a:extLst>
              <a:ext uri="{FF2B5EF4-FFF2-40B4-BE49-F238E27FC236}">
                <a16:creationId xmlns:a16="http://schemas.microsoft.com/office/drawing/2014/main" id="{2F639EC8-3B5A-4348-A6E8-8BF8EB682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1143000"/>
            <a:ext cx="419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-0.1 &lt; Sk &lt; 0.1 near symmetrical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283655" name="Text Box 7">
            <a:extLst>
              <a:ext uri="{FF2B5EF4-FFF2-40B4-BE49-F238E27FC236}">
                <a16:creationId xmlns:a16="http://schemas.microsoft.com/office/drawing/2014/main" id="{A53DBE7D-F705-429F-A15B-EE4964F14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5900" y="1676400"/>
            <a:ext cx="396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-0.3 &lt; Sk &lt; -0.1 coarse skewed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283656" name="Text Box 8">
            <a:extLst>
              <a:ext uri="{FF2B5EF4-FFF2-40B4-BE49-F238E27FC236}">
                <a16:creationId xmlns:a16="http://schemas.microsoft.com/office/drawing/2014/main" id="{4ACFF236-F55B-4568-8724-60F8F1DD4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4138" y="2209800"/>
            <a:ext cx="4232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Sk &lt; -0.3 strongly coarse skewed</a:t>
            </a:r>
            <a:endParaRPr lang="en-CA" altLang="es-CO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2" grpId="0" autoUpdateAnimBg="0"/>
      <p:bldP spid="283653" grpId="0" autoUpdateAnimBg="0"/>
      <p:bldP spid="283654" grpId="0" autoUpdateAnimBg="0"/>
      <p:bldP spid="283655" grpId="0" autoUpdateAnimBg="0"/>
      <p:bldP spid="28365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>
            <a:extLst>
              <a:ext uri="{FF2B5EF4-FFF2-40B4-BE49-F238E27FC236}">
                <a16:creationId xmlns:a16="http://schemas.microsoft.com/office/drawing/2014/main" id="{6E9AF393-E840-412C-AC22-720475D07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147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 b="1">
                <a:latin typeface="Arial" panose="020B0604020202020204" pitchFamily="34" charset="0"/>
              </a:rPr>
              <a:t>v) Kurtosis (K)</a:t>
            </a:r>
            <a:endParaRPr lang="en-CA" altLang="es-CO" sz="1800" b="1">
              <a:latin typeface="Arial" panose="020B0604020202020204" pitchFamily="34" charset="0"/>
            </a:endParaRPr>
          </a:p>
        </p:txBody>
      </p:sp>
      <p:sp>
        <p:nvSpPr>
          <p:cNvPr id="284675" name="Text Box 3">
            <a:extLst>
              <a:ext uri="{FF2B5EF4-FFF2-40B4-BE49-F238E27FC236}">
                <a16:creationId xmlns:a16="http://schemas.microsoft.com/office/drawing/2014/main" id="{04649E6A-891D-4843-AB15-22736D266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803275"/>
            <a:ext cx="841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A measure of the peakedness of the distribution (related to sorting)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ADBBA10F-8B95-4BE1-812D-B3DCF4AEA6F5}"/>
              </a:ext>
            </a:extLst>
          </p:cNvPr>
          <p:cNvGrpSpPr>
            <a:grpSpLocks/>
          </p:cNvGrpSpPr>
          <p:nvPr/>
        </p:nvGrpSpPr>
        <p:grpSpPr bwMode="auto">
          <a:xfrm>
            <a:off x="328613" y="2819400"/>
            <a:ext cx="8815387" cy="3641725"/>
            <a:chOff x="207" y="1776"/>
            <a:chExt cx="5553" cy="2294"/>
          </a:xfrm>
        </p:grpSpPr>
        <p:pic>
          <p:nvPicPr>
            <p:cNvPr id="41991" name="Picture 5" descr="sli2-14">
              <a:extLst>
                <a:ext uri="{FF2B5EF4-FFF2-40B4-BE49-F238E27FC236}">
                  <a16:creationId xmlns:a16="http://schemas.microsoft.com/office/drawing/2014/main" id="{E6C1B4EF-DA37-4336-A225-57EEA898D3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1776"/>
              <a:ext cx="2784" cy="2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2" name="Text Box 6">
              <a:extLst>
                <a:ext uri="{FF2B5EF4-FFF2-40B4-BE49-F238E27FC236}">
                  <a16:creationId xmlns:a16="http://schemas.microsoft.com/office/drawing/2014/main" id="{315F40D0-6954-497A-B748-2C75AF1316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" y="2090"/>
              <a:ext cx="27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K &gt; 1	sharp peaked (Leptokurtic)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  <p:sp>
        <p:nvSpPr>
          <p:cNvPr id="284679" name="Text Box 7">
            <a:extLst>
              <a:ext uri="{FF2B5EF4-FFF2-40B4-BE49-F238E27FC236}">
                <a16:creationId xmlns:a16="http://schemas.microsoft.com/office/drawing/2014/main" id="{68AC9ECE-66DA-4F69-9624-F3BCA4B87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3" y="4191000"/>
            <a:ext cx="3627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K = 1	normal (Mesokurtic)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284680" name="Text Box 8">
            <a:extLst>
              <a:ext uri="{FF2B5EF4-FFF2-40B4-BE49-F238E27FC236}">
                <a16:creationId xmlns:a16="http://schemas.microsoft.com/office/drawing/2014/main" id="{CE93A577-EAA0-41D2-8572-D9E113CAC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3" y="5105400"/>
            <a:ext cx="405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K &lt; 1	flat peaked (Platykurtic)</a:t>
            </a:r>
            <a:endParaRPr lang="en-CA" altLang="es-CO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5" grpId="0" autoUpdateAnimBg="0"/>
      <p:bldP spid="284679" grpId="0" autoUpdateAnimBg="0"/>
      <p:bldP spid="284680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Imagen 1" descr="paramestadisticESPAÑ">
            <a:extLst>
              <a:ext uri="{FF2B5EF4-FFF2-40B4-BE49-F238E27FC236}">
                <a16:creationId xmlns:a16="http://schemas.microsoft.com/office/drawing/2014/main" id="{6B81F03A-0CFB-454F-B00A-EEFD7A281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692150"/>
            <a:ext cx="7272338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sli2-15b">
            <a:extLst>
              <a:ext uri="{FF2B5EF4-FFF2-40B4-BE49-F238E27FC236}">
                <a16:creationId xmlns:a16="http://schemas.microsoft.com/office/drawing/2014/main" id="{19770C62-FC5F-45A4-94DB-5CCA96C8BC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1338263"/>
            <a:ext cx="6019800" cy="551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sli2-15c">
            <a:extLst>
              <a:ext uri="{FF2B5EF4-FFF2-40B4-BE49-F238E27FC236}">
                <a16:creationId xmlns:a16="http://schemas.microsoft.com/office/drawing/2014/main" id="{C0B09B48-FA1B-4136-85C7-86852D216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1371600"/>
            <a:ext cx="6019800" cy="551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sli2-15d">
            <a:extLst>
              <a:ext uri="{FF2B5EF4-FFF2-40B4-BE49-F238E27FC236}">
                <a16:creationId xmlns:a16="http://schemas.microsoft.com/office/drawing/2014/main" id="{BB7C4CC5-A5C9-43A4-A8B6-D89D5DBA26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371600"/>
            <a:ext cx="5943600" cy="546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sli2-15e">
            <a:extLst>
              <a:ext uri="{FF2B5EF4-FFF2-40B4-BE49-F238E27FC236}">
                <a16:creationId xmlns:a16="http://schemas.microsoft.com/office/drawing/2014/main" id="{D3FA1798-C240-4AF6-A893-A78E1FC51B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358900"/>
            <a:ext cx="5943600" cy="546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sli2-15e">
            <a:extLst>
              <a:ext uri="{FF2B5EF4-FFF2-40B4-BE49-F238E27FC236}">
                <a16:creationId xmlns:a16="http://schemas.microsoft.com/office/drawing/2014/main" id="{6267D37D-288E-43E9-8273-E8EE2E226C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371600"/>
            <a:ext cx="4419600" cy="406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ext Box 3">
            <a:extLst>
              <a:ext uri="{FF2B5EF4-FFF2-40B4-BE49-F238E27FC236}">
                <a16:creationId xmlns:a16="http://schemas.microsoft.com/office/drawing/2014/main" id="{00C4F191-81C4-4C0F-A478-EF8E85581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400"/>
            <a:ext cx="47244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Beaches tend to have sands that are better sorted and with more common coarse tail skewness than river sands.</a:t>
            </a:r>
            <a:endParaRPr lang="en-CA" altLang="es-CO" sz="1800"/>
          </a:p>
        </p:txBody>
      </p:sp>
      <p:sp>
        <p:nvSpPr>
          <p:cNvPr id="294916" name="Text Box 4">
            <a:extLst>
              <a:ext uri="{FF2B5EF4-FFF2-40B4-BE49-F238E27FC236}">
                <a16:creationId xmlns:a16="http://schemas.microsoft.com/office/drawing/2014/main" id="{5E0DC0F1-3929-4F25-A0E6-F145AB364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05000"/>
            <a:ext cx="45116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This reflects the difference in processes that act in rivers and beaches.</a:t>
            </a:r>
            <a:endParaRPr lang="en-CA" altLang="es-CO" sz="1800"/>
          </a:p>
        </p:txBody>
      </p:sp>
      <p:sp>
        <p:nvSpPr>
          <p:cNvPr id="294917" name="Text Box 5">
            <a:extLst>
              <a:ext uri="{FF2B5EF4-FFF2-40B4-BE49-F238E27FC236}">
                <a16:creationId xmlns:a16="http://schemas.microsoft.com/office/drawing/2014/main" id="{F5C38F84-82D6-4604-9540-213D46BF9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52800"/>
            <a:ext cx="47244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Rivers transport a wide range of grain sizes: large particles move in contact with the bed and large volumes of fine particles are carried in suspension in the current.</a:t>
            </a:r>
            <a:endParaRPr lang="en-CA" altLang="es-CO" sz="1800"/>
          </a:p>
        </p:txBody>
      </p:sp>
      <p:sp>
        <p:nvSpPr>
          <p:cNvPr id="294918" name="Text Box 6">
            <a:extLst>
              <a:ext uri="{FF2B5EF4-FFF2-40B4-BE49-F238E27FC236}">
                <a16:creationId xmlns:a16="http://schemas.microsoft.com/office/drawing/2014/main" id="{2653737A-4B77-484E-8DF6-4983340E4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912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Their deposits tend to be relatively poorly sorted and rich in fine particles (+ve or fine tailed skewness).</a:t>
            </a:r>
            <a:endParaRPr lang="en-CA" altLang="es-CO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6" grpId="0" autoUpdateAnimBg="0"/>
      <p:bldP spid="294917" grpId="0" autoUpdateAnimBg="0"/>
      <p:bldP spid="29491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swashanimation">
            <a:extLst>
              <a:ext uri="{FF2B5EF4-FFF2-40B4-BE49-F238E27FC236}">
                <a16:creationId xmlns:a16="http://schemas.microsoft.com/office/drawing/2014/main" id="{F8C0A207-3E86-4C34-80A8-661F0AB5A17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76600"/>
            <a:ext cx="9144000" cy="374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Text Box 3">
            <a:extLst>
              <a:ext uri="{FF2B5EF4-FFF2-40B4-BE49-F238E27FC236}">
                <a16:creationId xmlns:a16="http://schemas.microsoft.com/office/drawing/2014/main" id="{4F0A4F54-145A-4C73-A36D-89DDE6455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Beaches experience repeated swash and backwash of waves running up the beach face.</a:t>
            </a:r>
            <a:endParaRPr lang="en-CA" altLang="es-CO" sz="1800"/>
          </a:p>
        </p:txBody>
      </p:sp>
      <p:sp>
        <p:nvSpPr>
          <p:cNvPr id="295940" name="Text Box 4">
            <a:extLst>
              <a:ext uri="{FF2B5EF4-FFF2-40B4-BE49-F238E27FC236}">
                <a16:creationId xmlns:a16="http://schemas.microsoft.com/office/drawing/2014/main" id="{69D3F1C6-5095-48C0-9F24-AAB92AC30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6800"/>
            <a:ext cx="9144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The repeated action of the currents washes fine sand from the beach (improving its sorting) and leaving larger grains behind (causing coarse tail skewness).</a:t>
            </a:r>
            <a:endParaRPr lang="en-CA" altLang="es-CO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sli2-6">
            <a:extLst>
              <a:ext uri="{FF2B5EF4-FFF2-40B4-BE49-F238E27FC236}">
                <a16:creationId xmlns:a16="http://schemas.microsoft.com/office/drawing/2014/main" id="{7A92E75A-2FB1-424B-AAF8-53BE6A667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789238"/>
            <a:ext cx="5562600" cy="406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13">
            <a:extLst>
              <a:ext uri="{FF2B5EF4-FFF2-40B4-BE49-F238E27FC236}">
                <a16:creationId xmlns:a16="http://schemas.microsoft.com/office/drawing/2014/main" id="{ED9CB333-9045-48C1-A304-EC520165B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41275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Sedmentologists often express grain size in units call Phi Units (</a:t>
            </a:r>
            <a:r>
              <a:rPr lang="en-US" altLang="es-CO" sz="1800">
                <a:latin typeface="Symbol" panose="05050102010706020507" pitchFamily="18" charset="2"/>
              </a:rPr>
              <a:t>f</a:t>
            </a:r>
            <a:r>
              <a:rPr lang="en-US" altLang="es-CO" sz="1800">
                <a:latin typeface="Arial" panose="020B0604020202020204" pitchFamily="34" charset="0"/>
              </a:rPr>
              <a:t>; the lower case Greek letter phi)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41F41B45-3D1F-4D20-BDEA-A854CD3BDB34}"/>
              </a:ext>
            </a:extLst>
          </p:cNvPr>
          <p:cNvGrpSpPr>
            <a:grpSpLocks/>
          </p:cNvGrpSpPr>
          <p:nvPr/>
        </p:nvGrpSpPr>
        <p:grpSpPr bwMode="auto">
          <a:xfrm>
            <a:off x="0" y="1516063"/>
            <a:ext cx="6461125" cy="465137"/>
            <a:chOff x="0" y="955"/>
            <a:chExt cx="4070" cy="293"/>
          </a:xfrm>
        </p:grpSpPr>
        <p:sp>
          <p:nvSpPr>
            <p:cNvPr id="5132" name="Text Box 14">
              <a:extLst>
                <a:ext uri="{FF2B5EF4-FFF2-40B4-BE49-F238E27FC236}">
                  <a16:creationId xmlns:a16="http://schemas.microsoft.com/office/drawing/2014/main" id="{65A5C83E-45CC-492E-9EDE-C9E51C30D5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955"/>
              <a:ext cx="23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Phi was originally defined as: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5133" name="Object 3">
              <a:extLst>
                <a:ext uri="{FF2B5EF4-FFF2-40B4-BE49-F238E27FC236}">
                  <a16:creationId xmlns:a16="http://schemas.microsoft.com/office/drawing/2014/main" id="{5057DC7C-A9DA-41DF-93F5-30DEC2788C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955"/>
            <a:ext cx="147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104421" imgH="215806" progId="Equation.3">
                    <p:embed/>
                  </p:oleObj>
                </mc:Choice>
                <mc:Fallback>
                  <p:oleObj r:id="rId3" imgW="1104421" imgH="215806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955"/>
                          <a:ext cx="147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40" name="Text Box 16">
            <a:extLst>
              <a:ext uri="{FF2B5EF4-FFF2-40B4-BE49-F238E27FC236}">
                <a16:creationId xmlns:a16="http://schemas.microsoft.com/office/drawing/2014/main" id="{38921BF5-9A2E-4198-9004-AD89FD0E8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49475"/>
            <a:ext cx="43370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To make Phi dimensionless it wa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later defined as: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sp>
        <p:nvSpPr>
          <p:cNvPr id="52243" name="Text Box 19">
            <a:extLst>
              <a:ext uri="{FF2B5EF4-FFF2-40B4-BE49-F238E27FC236}">
                <a16:creationId xmlns:a16="http://schemas.microsoft.com/office/drawing/2014/main" id="{2646231A-EB61-404A-82B2-B3A349B69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855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Phi units assign whole numbers to the boundaries between size classes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grpSp>
        <p:nvGrpSpPr>
          <p:cNvPr id="3" name="Group 23">
            <a:extLst>
              <a:ext uri="{FF2B5EF4-FFF2-40B4-BE49-F238E27FC236}">
                <a16:creationId xmlns:a16="http://schemas.microsoft.com/office/drawing/2014/main" id="{638BBFF8-1A04-4CEE-A132-D7CDA0E6710F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352800"/>
            <a:ext cx="2628900" cy="1600200"/>
            <a:chOff x="144" y="2112"/>
            <a:chExt cx="1656" cy="1008"/>
          </a:xfrm>
        </p:grpSpPr>
        <p:grpSp>
          <p:nvGrpSpPr>
            <p:cNvPr id="5128" name="Group 21">
              <a:extLst>
                <a:ext uri="{FF2B5EF4-FFF2-40B4-BE49-F238E27FC236}">
                  <a16:creationId xmlns:a16="http://schemas.microsoft.com/office/drawing/2014/main" id="{CFC9ABEB-B5F5-4C01-BB1F-1FAA2D6687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2114"/>
              <a:ext cx="1656" cy="910"/>
              <a:chOff x="144" y="1922"/>
              <a:chExt cx="1656" cy="910"/>
            </a:xfrm>
          </p:grpSpPr>
          <p:graphicFrame>
            <p:nvGraphicFramePr>
              <p:cNvPr id="5130" name="Object 2">
                <a:extLst>
                  <a:ext uri="{FF2B5EF4-FFF2-40B4-BE49-F238E27FC236}">
                    <a16:creationId xmlns:a16="http://schemas.microsoft.com/office/drawing/2014/main" id="{2BE4BC34-5892-47BF-B7A8-E62C6D0621A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8" y="1922"/>
              <a:ext cx="1512" cy="5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5" imgW="1129810" imgH="431613" progId="Equation.3">
                      <p:embed/>
                    </p:oleObj>
                  </mc:Choice>
                  <mc:Fallback>
                    <p:oleObj r:id="rId5" imgW="1129810" imgH="431613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1922"/>
                            <a:ext cx="1512" cy="5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31" name="Text Box 18">
                <a:extLst>
                  <a:ext uri="{FF2B5EF4-FFF2-40B4-BE49-F238E27FC236}">
                    <a16:creationId xmlns:a16="http://schemas.microsoft.com/office/drawing/2014/main" id="{068BC57B-1C03-4E5D-B737-49913A715C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" y="2544"/>
                <a:ext cx="155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s-CO" sz="1800">
                    <a:latin typeface="Arial" panose="020B0604020202020204" pitchFamily="34" charset="0"/>
                  </a:rPr>
                  <a:t>Where d</a:t>
                </a:r>
                <a:r>
                  <a:rPr lang="en-US" altLang="es-CO" sz="1800" baseline="-25000">
                    <a:latin typeface="Arial" panose="020B0604020202020204" pitchFamily="34" charset="0"/>
                  </a:rPr>
                  <a:t>O</a:t>
                </a:r>
                <a:r>
                  <a:rPr lang="en-US" altLang="es-CO" sz="1800">
                    <a:latin typeface="Arial" panose="020B0604020202020204" pitchFamily="34" charset="0"/>
                  </a:rPr>
                  <a:t> = 1 mm.</a:t>
                </a:r>
                <a:endParaRPr lang="en-CA" altLang="es-CO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129" name="Rectangle 22">
              <a:extLst>
                <a:ext uri="{FF2B5EF4-FFF2-40B4-BE49-F238E27FC236}">
                  <a16:creationId xmlns:a16="http://schemas.microsoft.com/office/drawing/2014/main" id="{3C7057E1-39BF-41DA-AE9B-A74042F053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112"/>
              <a:ext cx="1632" cy="10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s-CR" altLang="es-CO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0" grpId="0" autoUpdateAnimBg="0"/>
      <p:bldP spid="52243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B2F9422-73CD-4FCD-BCCA-8489991CC5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CO"/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E0403C30-AE5B-4ECF-AD67-E394F6F0DA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443" y="1358389"/>
            <a:ext cx="7659169" cy="3770582"/>
          </a:xfrm>
          <a:prstGeom prst="rect">
            <a:avLst/>
          </a:prstGeom>
        </p:spPr>
      </p:pic>
      <p:sp>
        <p:nvSpPr>
          <p:cNvPr id="8" name="Marcador de contenido 2">
            <a:extLst>
              <a:ext uri="{FF2B5EF4-FFF2-40B4-BE49-F238E27FC236}">
                <a16:creationId xmlns:a16="http://schemas.microsoft.com/office/drawing/2014/main" id="{45CB434B-820E-4D8A-B602-41B5C55D52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562" y="5277698"/>
            <a:ext cx="7886700" cy="537073"/>
          </a:xfrm>
        </p:spPr>
        <p:txBody>
          <a:bodyPr>
            <a:normAutofit lnSpcReduction="10000"/>
          </a:bodyPr>
          <a:lstStyle/>
          <a:p>
            <a:r>
              <a:rPr lang="en-US" sz="1500" dirty="0"/>
              <a:t>Skewness and sorting grain‐size distribution parameters which are suitable for distinguishing between sediments deposited in different environments </a:t>
            </a:r>
            <a:endParaRPr lang="es-CO" sz="1500" dirty="0"/>
          </a:p>
        </p:txBody>
      </p:sp>
    </p:spTree>
    <p:extLst>
      <p:ext uri="{BB962C8B-B14F-4D97-AF65-F5344CB8AC3E}">
        <p14:creationId xmlns:p14="http://schemas.microsoft.com/office/powerpoint/2010/main" val="213503892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>
            <a:extLst>
              <a:ext uri="{FF2B5EF4-FFF2-40B4-BE49-F238E27FC236}">
                <a16:creationId xmlns:a16="http://schemas.microsoft.com/office/drawing/2014/main" id="{F4C84EC5-916F-4F06-9EC5-4EFD59409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0"/>
            <a:ext cx="906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The difference in processes acting on beaches and in rivers results in distinct differences in their grain size distributions.</a:t>
            </a:r>
            <a:endParaRPr lang="en-CA" altLang="es-CO" sz="1800"/>
          </a:p>
        </p:txBody>
      </p:sp>
      <p:sp>
        <p:nvSpPr>
          <p:cNvPr id="296963" name="Text Box 3">
            <a:extLst>
              <a:ext uri="{FF2B5EF4-FFF2-40B4-BE49-F238E27FC236}">
                <a16:creationId xmlns:a16="http://schemas.microsoft.com/office/drawing/2014/main" id="{CC89B322-368A-44D3-B8F6-B8DA1346C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82675"/>
            <a:ext cx="906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Other attempts to apply this method had limited results.</a:t>
            </a:r>
            <a:endParaRPr lang="en-CA" altLang="es-CO" sz="1800"/>
          </a:p>
        </p:txBody>
      </p:sp>
      <p:sp>
        <p:nvSpPr>
          <p:cNvPr id="296964" name="Text Box 4">
            <a:extLst>
              <a:ext uri="{FF2B5EF4-FFF2-40B4-BE49-F238E27FC236}">
                <a16:creationId xmlns:a16="http://schemas.microsoft.com/office/drawing/2014/main" id="{BEBF02ED-DE74-4F7F-9387-5573BE07C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981200"/>
            <a:ext cx="906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The problem is that grain size distribution can be inherited from the source material that makes up the sediment.</a:t>
            </a:r>
            <a:endParaRPr lang="en-CA" altLang="es-CO" sz="1800"/>
          </a:p>
        </p:txBody>
      </p:sp>
      <p:sp>
        <p:nvSpPr>
          <p:cNvPr id="296965" name="Text Box 5">
            <a:extLst>
              <a:ext uri="{FF2B5EF4-FFF2-40B4-BE49-F238E27FC236}">
                <a16:creationId xmlns:a16="http://schemas.microsoft.com/office/drawing/2014/main" id="{E2EDEF10-6534-4254-9F5A-1CDF98400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3165475"/>
            <a:ext cx="9083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If a beach forms on ancient river sediments then the beach deposits will inherit characteristics of river deposits.</a:t>
            </a:r>
            <a:endParaRPr lang="en-CA" altLang="es-CO" sz="1800"/>
          </a:p>
        </p:txBody>
      </p:sp>
      <p:sp>
        <p:nvSpPr>
          <p:cNvPr id="296966" name="Text Box 6">
            <a:extLst>
              <a:ext uri="{FF2B5EF4-FFF2-40B4-BE49-F238E27FC236}">
                <a16:creationId xmlns:a16="http://schemas.microsoft.com/office/drawing/2014/main" id="{2A814D1D-6179-4279-9E25-96FC3CBCE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4495800"/>
            <a:ext cx="9083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If a river erodes through ancient beach deposits then its sediment will bear the characteristics of beach sediments.</a:t>
            </a:r>
            <a:endParaRPr lang="en-CA" altLang="es-CO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3" grpId="0" autoUpdateAnimBg="0"/>
      <p:bldP spid="296964" grpId="0" autoUpdateAnimBg="0"/>
      <p:bldP spid="296965" grpId="0" autoUpdateAnimBg="0"/>
      <p:bldP spid="296966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>
            <a:extLst>
              <a:ext uri="{FF2B5EF4-FFF2-40B4-BE49-F238E27FC236}">
                <a16:creationId xmlns:a16="http://schemas.microsoft.com/office/drawing/2014/main" id="{DF8C82C9-2BE7-49FA-B391-FCDA8A889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782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 b="1"/>
              <a:t>b) Sneed and Folk (</a:t>
            </a:r>
            <a:r>
              <a:rPr lang="en-US" altLang="es-CO" sz="1800" b="1">
                <a:latin typeface="Symbol" panose="05050102010706020507" pitchFamily="18" charset="2"/>
              </a:rPr>
              <a:t>Y</a:t>
            </a:r>
            <a:r>
              <a:rPr lang="en-US" altLang="es-CO" sz="1800" b="1" baseline="-25000"/>
              <a:t>P</a:t>
            </a:r>
            <a:r>
              <a:rPr lang="en-US" altLang="es-CO" sz="1800" b="1"/>
              <a:t>) or Maximum Projection Sphericity</a:t>
            </a:r>
            <a:endParaRPr lang="en-CA" altLang="es-CO" sz="1800" b="1"/>
          </a:p>
        </p:txBody>
      </p:sp>
      <p:sp>
        <p:nvSpPr>
          <p:cNvPr id="308227" name="Rectangle 3">
            <a:extLst>
              <a:ext uri="{FF2B5EF4-FFF2-40B4-BE49-F238E27FC236}">
                <a16:creationId xmlns:a16="http://schemas.microsoft.com/office/drawing/2014/main" id="{18C5289E-08F1-4669-A020-FAC2D0163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3000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 i="1">
                <a:latin typeface="Symbol" panose="05050102010706020507" pitchFamily="18" charset="2"/>
              </a:rPr>
              <a:t>Y</a:t>
            </a:r>
            <a:r>
              <a:rPr lang="en-US" altLang="es-CO" sz="1800" i="1" baseline="-25000"/>
              <a:t>P</a:t>
            </a:r>
            <a:r>
              <a:rPr lang="en-US" altLang="es-CO" sz="1800" i="1"/>
              <a:t>: the ratio of the maximum projection area of a sphere with volume equal to the particle to the maximum projection area of the particle.</a:t>
            </a:r>
            <a:endParaRPr lang="en-CA" altLang="es-CO" sz="1800" i="1" baseline="-25000"/>
          </a:p>
        </p:txBody>
      </p:sp>
      <p:graphicFrame>
        <p:nvGraphicFramePr>
          <p:cNvPr id="308228" name="Object 2">
            <a:extLst>
              <a:ext uri="{FF2B5EF4-FFF2-40B4-BE49-F238E27FC236}">
                <a16:creationId xmlns:a16="http://schemas.microsoft.com/office/drawing/2014/main" id="{44D41A56-F487-4785-8EB9-E7A45552FD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057400"/>
          <a:ext cx="21336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63225" imgH="507780" progId="Equation.3">
                  <p:embed/>
                </p:oleObj>
              </mc:Choice>
              <mc:Fallback>
                <p:oleObj r:id="rId2" imgW="863225" imgH="5077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57400"/>
                        <a:ext cx="213360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29" name="Text Box 5">
            <a:extLst>
              <a:ext uri="{FF2B5EF4-FFF2-40B4-BE49-F238E27FC236}">
                <a16:creationId xmlns:a16="http://schemas.microsoft.com/office/drawing/2014/main" id="{BF78818C-854B-4BE2-BC53-CBB66D236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3546475"/>
            <a:ext cx="90836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Sneed and Folk argued that it was the projection area of a particle that experienced the viscous drag of moving fluid, therefore it was more important than the volume of the particle.</a:t>
            </a:r>
            <a:endParaRPr lang="en-CA" altLang="es-CO" sz="1800"/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B237DDAC-0862-43BA-981A-ECBD6DFFA687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5257800"/>
            <a:ext cx="3471863" cy="1066800"/>
            <a:chOff x="1882" y="3312"/>
            <a:chExt cx="2187" cy="672"/>
          </a:xfrm>
        </p:grpSpPr>
        <p:graphicFrame>
          <p:nvGraphicFramePr>
            <p:cNvPr id="59399" name="Object 3">
              <a:extLst>
                <a:ext uri="{FF2B5EF4-FFF2-40B4-BE49-F238E27FC236}">
                  <a16:creationId xmlns:a16="http://schemas.microsoft.com/office/drawing/2014/main" id="{5D5ED5D8-8150-4C88-9738-0D54E191D5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6" y="3312"/>
            <a:ext cx="78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425" imgH="177646" progId="Equation.DSMT4">
                    <p:embed/>
                  </p:oleObj>
                </mc:Choice>
                <mc:Fallback>
                  <p:oleObj name="Equation" r:id="rId4" imgW="431425" imgH="177646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6" y="3312"/>
                          <a:ext cx="78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0" name="Text Box 8">
              <a:extLst>
                <a:ext uri="{FF2B5EF4-FFF2-40B4-BE49-F238E27FC236}">
                  <a16:creationId xmlns:a16="http://schemas.microsoft.com/office/drawing/2014/main" id="{9712686D-4620-4555-9C51-27007DD277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3696"/>
              <a:ext cx="21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/>
                <a:t>With increasing sphericity.</a:t>
              </a:r>
              <a:endParaRPr lang="en-CA" altLang="es-CO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autoUpdateAnimBg="0"/>
      <p:bldP spid="30822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>
            <a:extLst>
              <a:ext uri="{FF2B5EF4-FFF2-40B4-BE49-F238E27FC236}">
                <a16:creationId xmlns:a16="http://schemas.microsoft.com/office/drawing/2014/main" id="{39671553-3D94-456B-A93A-0D1B9FDDC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7593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The most commonly used method of determining roundness.</a:t>
            </a:r>
            <a:endParaRPr lang="en-CA" altLang="es-CO" sz="1800"/>
          </a:p>
        </p:txBody>
      </p:sp>
      <p:sp>
        <p:nvSpPr>
          <p:cNvPr id="303107" name="Text Box 3">
            <a:extLst>
              <a:ext uri="{FF2B5EF4-FFF2-40B4-BE49-F238E27FC236}">
                <a16:creationId xmlns:a16="http://schemas.microsoft.com/office/drawing/2014/main" id="{73AF44EC-D869-4F88-9CB0-556882E0E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5049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Defines terms for describing roundness.</a:t>
            </a:r>
            <a:endParaRPr lang="en-CA" altLang="es-CO" sz="1800"/>
          </a:p>
        </p:txBody>
      </p:sp>
      <p:sp>
        <p:nvSpPr>
          <p:cNvPr id="303108" name="Text Box 4">
            <a:extLst>
              <a:ext uri="{FF2B5EF4-FFF2-40B4-BE49-F238E27FC236}">
                <a16:creationId xmlns:a16="http://schemas.microsoft.com/office/drawing/2014/main" id="{221A5F22-60DF-48D5-99A4-3EB6C55CC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1336675"/>
            <a:ext cx="565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e.g., 0.25 &lt; R</a:t>
            </a:r>
            <a:r>
              <a:rPr lang="en-US" altLang="es-CO" sz="1800" baseline="-25000"/>
              <a:t>W</a:t>
            </a:r>
            <a:r>
              <a:rPr lang="en-US" altLang="es-CO" sz="1800"/>
              <a:t> &lt;0.35 is termed </a:t>
            </a:r>
            <a:r>
              <a:rPr lang="en-US" altLang="es-CO" sz="1800" i="1"/>
              <a:t>sub-angular.</a:t>
            </a:r>
            <a:endParaRPr lang="en-CA" altLang="es-CO" sz="1800"/>
          </a:p>
        </p:txBody>
      </p:sp>
      <p:sp>
        <p:nvSpPr>
          <p:cNvPr id="303109" name="Text Box 5">
            <a:extLst>
              <a:ext uri="{FF2B5EF4-FFF2-40B4-BE49-F238E27FC236}">
                <a16:creationId xmlns:a16="http://schemas.microsoft.com/office/drawing/2014/main" id="{AA8674C6-26A4-4CC2-A4A9-BDA8CC91D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33600"/>
            <a:ext cx="9144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Also gives a “shape parameter” (</a:t>
            </a:r>
            <a:r>
              <a:rPr lang="en-US" altLang="es-CO" sz="1800">
                <a:latin typeface="Symbol" panose="05050102010706020507" pitchFamily="18" charset="2"/>
              </a:rPr>
              <a:t>r</a:t>
            </a:r>
            <a:r>
              <a:rPr lang="en-US" altLang="es-CO" sz="1800"/>
              <a:t>) which is a logarithmic transformation of R</a:t>
            </a:r>
            <a:r>
              <a:rPr lang="en-US" altLang="es-CO" sz="1800" baseline="-25000"/>
              <a:t>W</a:t>
            </a:r>
            <a:r>
              <a:rPr lang="en-US" altLang="es-CO" sz="1800"/>
              <a:t> so that the boundaries between roundness classes are whole numbers.</a:t>
            </a:r>
            <a:endParaRPr lang="en-CA" altLang="es-CO" sz="1800"/>
          </a:p>
        </p:txBody>
      </p:sp>
      <p:pic>
        <p:nvPicPr>
          <p:cNvPr id="63494" name="Picture 6" descr="sli2-17">
            <a:extLst>
              <a:ext uri="{FF2B5EF4-FFF2-40B4-BE49-F238E27FC236}">
                <a16:creationId xmlns:a16="http://schemas.microsoft.com/office/drawing/2014/main" id="{E1E866AC-F965-419B-84BA-9219DD854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92513"/>
            <a:ext cx="9144000" cy="325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7" grpId="0" autoUpdateAnimBg="0"/>
      <p:bldP spid="303108" grpId="0" autoUpdateAnimBg="0"/>
      <p:bldP spid="303109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sli2-21">
            <a:extLst>
              <a:ext uri="{FF2B5EF4-FFF2-40B4-BE49-F238E27FC236}">
                <a16:creationId xmlns:a16="http://schemas.microsoft.com/office/drawing/2014/main" id="{7FC163FF-CB19-440E-A177-9790DBF398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67100"/>
            <a:ext cx="7010400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Text Box 3">
            <a:extLst>
              <a:ext uri="{FF2B5EF4-FFF2-40B4-BE49-F238E27FC236}">
                <a16:creationId xmlns:a16="http://schemas.microsoft.com/office/drawing/2014/main" id="{071DC59C-5DCF-4C97-A188-A8F9F7E37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The following figure reports data derived from long distance transport of blocks cut initially as cubes within a circular flume.</a:t>
            </a:r>
            <a:endParaRPr lang="en-CA" altLang="es-CO" sz="1800"/>
          </a:p>
        </p:txBody>
      </p:sp>
      <p:sp>
        <p:nvSpPr>
          <p:cNvPr id="131076" name="Text Box 4">
            <a:extLst>
              <a:ext uri="{FF2B5EF4-FFF2-40B4-BE49-F238E27FC236}">
                <a16:creationId xmlns:a16="http://schemas.microsoft.com/office/drawing/2014/main" id="{0E3CB897-B3B6-4D90-A376-7FE8B30B4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31875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Changes in roundness and sphericity for cubes of chert (a very hard rock type) and softer limestone.</a:t>
            </a:r>
            <a:endParaRPr lang="en-CA" altLang="es-CO" sz="1800"/>
          </a:p>
        </p:txBody>
      </p:sp>
      <p:sp>
        <p:nvSpPr>
          <p:cNvPr id="131077" name="Text Box 5">
            <a:extLst>
              <a:ext uri="{FF2B5EF4-FFF2-40B4-BE49-F238E27FC236}">
                <a16:creationId xmlns:a16="http://schemas.microsoft.com/office/drawing/2014/main" id="{9D727BF3-E02D-4CEC-8311-1E3EAB0A7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098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Roundness increases for limestone much more quickly with transport than the harder chert, especially during the early phase of transport.</a:t>
            </a:r>
            <a:endParaRPr lang="en-CA" altLang="es-CO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6" grpId="0" autoUpdateAnimBg="0"/>
      <p:bldP spid="131077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 descr="sli2-21">
            <a:extLst>
              <a:ext uri="{FF2B5EF4-FFF2-40B4-BE49-F238E27FC236}">
                <a16:creationId xmlns:a16="http://schemas.microsoft.com/office/drawing/2014/main" id="{653821BD-C972-46C9-AA62-F8D8F81FE9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60750"/>
            <a:ext cx="7010400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Text Box 3">
            <a:extLst>
              <a:ext uri="{FF2B5EF4-FFF2-40B4-BE49-F238E27FC236}">
                <a16:creationId xmlns:a16="http://schemas.microsoft.com/office/drawing/2014/main" id="{D88E5741-B5C6-4A9B-B529-4FD2344BD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Sphericity changes shape only very slowly because the particles began as relatively equant shaped cubes (i.e., with high sphericity to begin with).</a:t>
            </a:r>
            <a:endParaRPr lang="en-CA" altLang="es-CO" sz="1800"/>
          </a:p>
        </p:txBody>
      </p:sp>
      <p:sp>
        <p:nvSpPr>
          <p:cNvPr id="135172" name="Text Box 4">
            <a:extLst>
              <a:ext uri="{FF2B5EF4-FFF2-40B4-BE49-F238E27FC236}">
                <a16:creationId xmlns:a16="http://schemas.microsoft.com/office/drawing/2014/main" id="{02278BA7-7F96-4B4C-A9BC-C697727D8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1066800"/>
            <a:ext cx="9312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Relatively large masses of material must be removed to significantly change the sphericity of a particle.</a:t>
            </a:r>
            <a:endParaRPr lang="en-CA" altLang="es-CO" sz="1800"/>
          </a:p>
        </p:txBody>
      </p:sp>
      <p:pic>
        <p:nvPicPr>
          <p:cNvPr id="135173" name="Picture 5" descr="highsphericity">
            <a:extLst>
              <a:ext uri="{FF2B5EF4-FFF2-40B4-BE49-F238E27FC236}">
                <a16:creationId xmlns:a16="http://schemas.microsoft.com/office/drawing/2014/main" id="{5B7D1E01-F7E1-4C2B-8E84-6C3CD7105A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0" y="1970088"/>
            <a:ext cx="2654300" cy="145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5174" name="Picture 6" descr="lowsphericity">
            <a:extLst>
              <a:ext uri="{FF2B5EF4-FFF2-40B4-BE49-F238E27FC236}">
                <a16:creationId xmlns:a16="http://schemas.microsoft.com/office/drawing/2014/main" id="{10922FC3-7777-47CB-BCBD-952A849779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970088"/>
            <a:ext cx="2652713" cy="145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7">
            <a:extLst>
              <a:ext uri="{FF2B5EF4-FFF2-40B4-BE49-F238E27FC236}">
                <a16:creationId xmlns:a16="http://schemas.microsoft.com/office/drawing/2014/main" id="{A02910E0-37AD-417E-A979-BBC69C39839F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1828800"/>
            <a:ext cx="1846263" cy="730250"/>
            <a:chOff x="4560" y="1152"/>
            <a:chExt cx="1163" cy="460"/>
          </a:xfrm>
        </p:grpSpPr>
        <p:sp>
          <p:nvSpPr>
            <p:cNvPr id="66568" name="Line 8">
              <a:extLst>
                <a:ext uri="{FF2B5EF4-FFF2-40B4-BE49-F238E27FC236}">
                  <a16:creationId xmlns:a16="http://schemas.microsoft.com/office/drawing/2014/main" id="{44183A5E-3C56-42C5-8D87-F09D340FFF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60" y="1392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66569" name="Text Box 9">
              <a:extLst>
                <a:ext uri="{FF2B5EF4-FFF2-40B4-BE49-F238E27FC236}">
                  <a16:creationId xmlns:a16="http://schemas.microsoft.com/office/drawing/2014/main" id="{B175C603-C404-48BF-9805-FE4D8A63D4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1152"/>
              <a:ext cx="1019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400"/>
                <a:t>Gray area must b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400"/>
                <a:t>removed to increas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400"/>
                <a:t>sphericity.</a:t>
              </a:r>
              <a:endParaRPr lang="en-CA" altLang="es-CO" sz="1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>
            <a:extLst>
              <a:ext uri="{FF2B5EF4-FFF2-40B4-BE49-F238E27FC236}">
                <a16:creationId xmlns:a16="http://schemas.microsoft.com/office/drawing/2014/main" id="{90F925DF-A98A-42ED-AA9A-60052762D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29000"/>
            <a:ext cx="4667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 b="1"/>
              <a:t>b) Changes in Shape by Transport</a:t>
            </a:r>
            <a:endParaRPr lang="en-CA" altLang="es-CO" sz="1800" b="1"/>
          </a:p>
        </p:txBody>
      </p:sp>
      <p:sp>
        <p:nvSpPr>
          <p:cNvPr id="130051" name="Text Box 3">
            <a:extLst>
              <a:ext uri="{FF2B5EF4-FFF2-40B4-BE49-F238E27FC236}">
                <a16:creationId xmlns:a16="http://schemas.microsoft.com/office/drawing/2014/main" id="{C5FEB88F-9775-4B7A-9CF9-E660CC764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54475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s-CO" sz="1800"/>
              <a:t>Transport of particles by water, wind or flowing glaciers has the potential to cause changes to their shape over time.</a:t>
            </a:r>
          </a:p>
        </p:txBody>
      </p:sp>
      <p:sp>
        <p:nvSpPr>
          <p:cNvPr id="130052" name="Text Box 4">
            <a:extLst>
              <a:ext uri="{FF2B5EF4-FFF2-40B4-BE49-F238E27FC236}">
                <a16:creationId xmlns:a16="http://schemas.microsoft.com/office/drawing/2014/main" id="{492C9012-7631-4E9E-92C0-6D22A35FD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21275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During transport particles interact with each other and with the surface over which they move.</a:t>
            </a:r>
            <a:endParaRPr lang="en-CA" altLang="es-CO" sz="1800"/>
          </a:p>
        </p:txBody>
      </p:sp>
      <p:sp>
        <p:nvSpPr>
          <p:cNvPr id="130053" name="Text Box 5">
            <a:extLst>
              <a:ext uri="{FF2B5EF4-FFF2-40B4-BE49-F238E27FC236}">
                <a16:creationId xmlns:a16="http://schemas.microsoft.com/office/drawing/2014/main" id="{BFFE55CF-B744-47E8-9E4F-6B56A30EC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35675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Shape is modified by grinding, chipping and crushing that takes place due to this interaction.</a:t>
            </a:r>
            <a:endParaRPr lang="en-CA" altLang="es-CO" sz="1800"/>
          </a:p>
        </p:txBody>
      </p:sp>
      <p:sp>
        <p:nvSpPr>
          <p:cNvPr id="67590" name="Text Box 6">
            <a:extLst>
              <a:ext uri="{FF2B5EF4-FFF2-40B4-BE49-F238E27FC236}">
                <a16:creationId xmlns:a16="http://schemas.microsoft.com/office/drawing/2014/main" id="{E0C23112-C4D9-45BC-BEFF-5BD79113E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76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 b="1"/>
              <a:t>ii) Hardness</a:t>
            </a:r>
            <a:endParaRPr lang="en-CA" altLang="es-CO" sz="1800" b="1"/>
          </a:p>
        </p:txBody>
      </p:sp>
      <p:sp>
        <p:nvSpPr>
          <p:cNvPr id="130055" name="Text Box 7">
            <a:extLst>
              <a:ext uri="{FF2B5EF4-FFF2-40B4-BE49-F238E27FC236}">
                <a16:creationId xmlns:a16="http://schemas.microsoft.com/office/drawing/2014/main" id="{09BF09B6-3CA3-47EB-A0ED-B7B3B2109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Particularly hard clasts (e.g., granite, quartz-cemented sandstone, etc.) change in shape during transport less readily than softer lithologies.</a:t>
            </a:r>
            <a:endParaRPr lang="en-CA" altLang="es-CO" sz="1800"/>
          </a:p>
        </p:txBody>
      </p:sp>
      <p:sp>
        <p:nvSpPr>
          <p:cNvPr id="130056" name="Text Box 8">
            <a:extLst>
              <a:ext uri="{FF2B5EF4-FFF2-40B4-BE49-F238E27FC236}">
                <a16:creationId xmlns:a16="http://schemas.microsoft.com/office/drawing/2014/main" id="{C7C24160-6751-44D8-953E-1A6B24F83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00200"/>
            <a:ext cx="8502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Softer lithologies (e.g., limestone) change shape much more readily.</a:t>
            </a:r>
            <a:endParaRPr lang="en-CA" altLang="es-CO" sz="1800"/>
          </a:p>
        </p:txBody>
      </p:sp>
      <p:sp>
        <p:nvSpPr>
          <p:cNvPr id="130057" name="Text Box 9">
            <a:extLst>
              <a:ext uri="{FF2B5EF4-FFF2-40B4-BE49-F238E27FC236}">
                <a16:creationId xmlns:a16="http://schemas.microsoft.com/office/drawing/2014/main" id="{CD8D9FB4-6E79-464F-A5BA-261F66E15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01875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Unconsolidated material (e.g., cohesive mud) changes shape almost immediately when it is transported.</a:t>
            </a:r>
            <a:endParaRPr lang="en-CA" altLang="es-CO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autoUpdateAnimBg="0"/>
      <p:bldP spid="130051" grpId="0" autoUpdateAnimBg="0"/>
      <p:bldP spid="130052" grpId="0" autoUpdateAnimBg="0"/>
      <p:bldP spid="130053" grpId="0" autoUpdateAnimBg="0"/>
      <p:bldP spid="130055" grpId="0" autoUpdateAnimBg="0"/>
      <p:bldP spid="130056" grpId="0" autoUpdateAnimBg="0"/>
      <p:bldP spid="130057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sli2-21">
            <a:extLst>
              <a:ext uri="{FF2B5EF4-FFF2-40B4-BE49-F238E27FC236}">
                <a16:creationId xmlns:a16="http://schemas.microsoft.com/office/drawing/2014/main" id="{CDD97740-D562-4816-9A47-C416FE4A59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67100"/>
            <a:ext cx="7010400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1" name="Text Box 3">
            <a:extLst>
              <a:ext uri="{FF2B5EF4-FFF2-40B4-BE49-F238E27FC236}">
                <a16:creationId xmlns:a16="http://schemas.microsoft.com/office/drawing/2014/main" id="{C7FB2B1B-FA89-4056-827D-AAD6E0C1C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The following figure reports data derived from long distance transport of blocks cut initially as cubes within a circular flume.</a:t>
            </a:r>
            <a:endParaRPr lang="en-CA" altLang="es-CO" sz="1800"/>
          </a:p>
        </p:txBody>
      </p:sp>
      <p:sp>
        <p:nvSpPr>
          <p:cNvPr id="131076" name="Text Box 4">
            <a:extLst>
              <a:ext uri="{FF2B5EF4-FFF2-40B4-BE49-F238E27FC236}">
                <a16:creationId xmlns:a16="http://schemas.microsoft.com/office/drawing/2014/main" id="{8A389BEB-051E-4315-AE31-94B78D8B8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31875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Changes in roundness and sphericity for cubes of chert (a very hard rock type) and softer limestone.</a:t>
            </a:r>
            <a:endParaRPr lang="en-CA" altLang="es-CO" sz="1800"/>
          </a:p>
        </p:txBody>
      </p:sp>
      <p:sp>
        <p:nvSpPr>
          <p:cNvPr id="131077" name="Text Box 5">
            <a:extLst>
              <a:ext uri="{FF2B5EF4-FFF2-40B4-BE49-F238E27FC236}">
                <a16:creationId xmlns:a16="http://schemas.microsoft.com/office/drawing/2014/main" id="{B2FAF734-E212-43DD-B7A9-E2A975918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098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Roundness increases for limestone much more quickly with transport than the harder chert, especially during the early phase of transport.</a:t>
            </a:r>
            <a:endParaRPr lang="en-CA" altLang="es-CO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6" grpId="0" autoUpdateAnimBg="0"/>
      <p:bldP spid="131077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sli2-21">
            <a:extLst>
              <a:ext uri="{FF2B5EF4-FFF2-40B4-BE49-F238E27FC236}">
                <a16:creationId xmlns:a16="http://schemas.microsoft.com/office/drawing/2014/main" id="{7D3033E3-4644-49A5-B61A-4FF0A78531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60750"/>
            <a:ext cx="7010400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5" name="Text Box 3">
            <a:extLst>
              <a:ext uri="{FF2B5EF4-FFF2-40B4-BE49-F238E27FC236}">
                <a16:creationId xmlns:a16="http://schemas.microsoft.com/office/drawing/2014/main" id="{63DD1DF3-79EC-4AE5-9F3F-45A487002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7475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The rate of increase in roundness is greatest during early transport for both rock types.</a:t>
            </a:r>
            <a:endParaRPr lang="en-CA" altLang="es-CO" sz="1800"/>
          </a:p>
        </p:txBody>
      </p:sp>
      <p:sp>
        <p:nvSpPr>
          <p:cNvPr id="132100" name="Text Box 4">
            <a:extLst>
              <a:ext uri="{FF2B5EF4-FFF2-40B4-BE49-F238E27FC236}">
                <a16:creationId xmlns:a16="http://schemas.microsoft.com/office/drawing/2014/main" id="{08DD54BF-5427-4F79-A699-16CD30DC1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84275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As rounding takes place it becomes increasingly more difficult to change the shape to further improve roundness.</a:t>
            </a:r>
            <a:endParaRPr lang="en-CA" altLang="es-CO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sli2-21">
            <a:extLst>
              <a:ext uri="{FF2B5EF4-FFF2-40B4-BE49-F238E27FC236}">
                <a16:creationId xmlns:a16="http://schemas.microsoft.com/office/drawing/2014/main" id="{B5F617C7-4329-4A4A-B27B-0E998DFF2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60750"/>
            <a:ext cx="7010400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3" name="Picture 3" descr="shapechange1">
            <a:extLst>
              <a:ext uri="{FF2B5EF4-FFF2-40B4-BE49-F238E27FC236}">
                <a16:creationId xmlns:a16="http://schemas.microsoft.com/office/drawing/2014/main" id="{46E2F5A8-7C68-41EF-AF20-0CC30BA940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828800"/>
            <a:ext cx="1341438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0" name="Text Box 4">
            <a:extLst>
              <a:ext uri="{FF2B5EF4-FFF2-40B4-BE49-F238E27FC236}">
                <a16:creationId xmlns:a16="http://schemas.microsoft.com/office/drawing/2014/main" id="{D51CD469-9219-4490-840B-3B47BBC07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117475"/>
            <a:ext cx="9007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s-CO" sz="1800"/>
              <a:t>With an initially angular particle it is relatively easy to increase roundness by breaking off the sharp corners.</a:t>
            </a:r>
          </a:p>
        </p:txBody>
      </p:sp>
      <p:pic>
        <p:nvPicPr>
          <p:cNvPr id="133125" name="Picture 5" descr="shapechange2">
            <a:extLst>
              <a:ext uri="{FF2B5EF4-FFF2-40B4-BE49-F238E27FC236}">
                <a16:creationId xmlns:a16="http://schemas.microsoft.com/office/drawing/2014/main" id="{4F8FFE35-6981-458F-AB90-871E5328E2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1670050"/>
            <a:ext cx="1570037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0">
            <a:extLst>
              <a:ext uri="{FF2B5EF4-FFF2-40B4-BE49-F238E27FC236}">
                <a16:creationId xmlns:a16="http://schemas.microsoft.com/office/drawing/2014/main" id="{DDA341E9-59FF-433E-B880-1A6584203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117475"/>
            <a:ext cx="8778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Phi is the </a:t>
            </a:r>
            <a:r>
              <a:rPr lang="en-US" altLang="es-CO" sz="1800" b="1">
                <a:latin typeface="Arial" panose="020B0604020202020204" pitchFamily="34" charset="0"/>
              </a:rPr>
              <a:t>negative</a:t>
            </a:r>
            <a:r>
              <a:rPr lang="en-US" altLang="es-CO" sz="1800">
                <a:latin typeface="Arial" panose="020B0604020202020204" pitchFamily="34" charset="0"/>
              </a:rPr>
              <a:t> of the power to which 2 is raised such that it equals the dimension in millimetres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ACD5FD9B-6109-420F-8D97-2032BF836ED2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104900"/>
            <a:ext cx="4852988" cy="465138"/>
            <a:chOff x="336" y="696"/>
            <a:chExt cx="3057" cy="293"/>
          </a:xfrm>
        </p:grpSpPr>
        <p:graphicFrame>
          <p:nvGraphicFramePr>
            <p:cNvPr id="6163" name="Object 7">
              <a:extLst>
                <a:ext uri="{FF2B5EF4-FFF2-40B4-BE49-F238E27FC236}">
                  <a16:creationId xmlns:a16="http://schemas.microsoft.com/office/drawing/2014/main" id="{160961B1-25DE-41D0-BD5E-839CB99836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696"/>
            <a:ext cx="1847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383699" imgH="215806" progId="Equation.3">
                    <p:embed/>
                  </p:oleObj>
                </mc:Choice>
                <mc:Fallback>
                  <p:oleObj r:id="rId2" imgW="1383699" imgH="21580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696"/>
                          <a:ext cx="1847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4" name="Text Box 12">
              <a:extLst>
                <a:ext uri="{FF2B5EF4-FFF2-40B4-BE49-F238E27FC236}">
                  <a16:creationId xmlns:a16="http://schemas.microsoft.com/office/drawing/2014/main" id="{148861EB-0A43-4AF2-9764-179A97A777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4" y="698"/>
              <a:ext cx="6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2</a:t>
              </a:r>
              <a:r>
                <a:rPr lang="en-US" altLang="es-CO" sz="1800" baseline="30000">
                  <a:latin typeface="Arial" panose="020B0604020202020204" pitchFamily="34" charset="0"/>
                </a:rPr>
                <a:t>-0</a:t>
              </a:r>
              <a:r>
                <a:rPr lang="en-US" altLang="es-CO" sz="1800">
                  <a:latin typeface="Arial" panose="020B0604020202020204" pitchFamily="34" charset="0"/>
                </a:rPr>
                <a:t> = 1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22">
            <a:extLst>
              <a:ext uri="{FF2B5EF4-FFF2-40B4-BE49-F238E27FC236}">
                <a16:creationId xmlns:a16="http://schemas.microsoft.com/office/drawing/2014/main" id="{D7626A89-BE62-4FD0-82B1-3AFB9BAE6BCC}"/>
              </a:ext>
            </a:extLst>
          </p:cNvPr>
          <p:cNvGrpSpPr>
            <a:grpSpLocks/>
          </p:cNvGrpSpPr>
          <p:nvPr/>
        </p:nvGrpSpPr>
        <p:grpSpPr bwMode="auto">
          <a:xfrm>
            <a:off x="506413" y="1752600"/>
            <a:ext cx="5260975" cy="539750"/>
            <a:chOff x="319" y="1104"/>
            <a:chExt cx="3314" cy="340"/>
          </a:xfrm>
        </p:grpSpPr>
        <p:graphicFrame>
          <p:nvGraphicFramePr>
            <p:cNvPr id="6161" name="Object 6">
              <a:extLst>
                <a:ext uri="{FF2B5EF4-FFF2-40B4-BE49-F238E27FC236}">
                  <a16:creationId xmlns:a16="http://schemas.microsoft.com/office/drawing/2014/main" id="{E0253FCA-2EBA-45AC-A23B-EFED8CFE44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" y="1141"/>
            <a:ext cx="197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85900" imgH="228600" progId="Equation.DSMT4">
                    <p:embed/>
                  </p:oleObj>
                </mc:Choice>
                <mc:Fallback>
                  <p:oleObj name="Equation" r:id="rId4" imgW="14859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" y="1141"/>
                          <a:ext cx="1979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2" name="Text Box 13">
              <a:extLst>
                <a:ext uri="{FF2B5EF4-FFF2-40B4-BE49-F238E27FC236}">
                  <a16:creationId xmlns:a16="http://schemas.microsoft.com/office/drawing/2014/main" id="{C77A15BE-98C7-4B4B-BE39-1D84B54352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4" y="1104"/>
              <a:ext cx="8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2</a:t>
              </a:r>
              <a:r>
                <a:rPr lang="en-US" altLang="es-CO" sz="1800" baseline="30000">
                  <a:latin typeface="Arial" panose="020B0604020202020204" pitchFamily="34" charset="0"/>
                </a:rPr>
                <a:t>-2</a:t>
              </a:r>
              <a:r>
                <a:rPr lang="en-US" altLang="es-CO" sz="1800">
                  <a:latin typeface="Arial" panose="020B0604020202020204" pitchFamily="34" charset="0"/>
                </a:rPr>
                <a:t> = 0.25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23">
            <a:extLst>
              <a:ext uri="{FF2B5EF4-FFF2-40B4-BE49-F238E27FC236}">
                <a16:creationId xmlns:a16="http://schemas.microsoft.com/office/drawing/2014/main" id="{038E34E3-2F92-49CF-BCED-C40B56477C8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667000"/>
            <a:ext cx="5462588" cy="479425"/>
            <a:chOff x="288" y="1680"/>
            <a:chExt cx="3441" cy="302"/>
          </a:xfrm>
        </p:grpSpPr>
        <p:graphicFrame>
          <p:nvGraphicFramePr>
            <p:cNvPr id="6159" name="Object 5">
              <a:extLst>
                <a:ext uri="{FF2B5EF4-FFF2-40B4-BE49-F238E27FC236}">
                  <a16:creationId xmlns:a16="http://schemas.microsoft.com/office/drawing/2014/main" id="{8D33D1DF-85A6-44E5-94DD-F8B258A4C6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1680"/>
            <a:ext cx="218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38300" imgH="228600" progId="Equation.DSMT4">
                    <p:embed/>
                  </p:oleObj>
                </mc:Choice>
                <mc:Fallback>
                  <p:oleObj name="Equation" r:id="rId6" imgW="16383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680"/>
                          <a:ext cx="2181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0" name="Text Box 14">
              <a:extLst>
                <a:ext uri="{FF2B5EF4-FFF2-40B4-BE49-F238E27FC236}">
                  <a16:creationId xmlns:a16="http://schemas.microsoft.com/office/drawing/2014/main" id="{E322C0C8-FCF9-4B89-B292-79F36AC792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4" y="1680"/>
              <a:ext cx="9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2</a:t>
              </a:r>
              <a:r>
                <a:rPr lang="en-US" altLang="es-CO" sz="1800" baseline="30000">
                  <a:latin typeface="Arial" panose="020B0604020202020204" pitchFamily="34" charset="0"/>
                </a:rPr>
                <a:t>-3</a:t>
              </a:r>
              <a:r>
                <a:rPr lang="en-US" altLang="es-CO" sz="1800">
                  <a:latin typeface="Arial" panose="020B0604020202020204" pitchFamily="34" charset="0"/>
                </a:rPr>
                <a:t> = 0.125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5" name="Group 24">
            <a:extLst>
              <a:ext uri="{FF2B5EF4-FFF2-40B4-BE49-F238E27FC236}">
                <a16:creationId xmlns:a16="http://schemas.microsoft.com/office/drawing/2014/main" id="{6D9A84E0-F294-4675-B606-AD99CE9EB1F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505200"/>
            <a:ext cx="5286375" cy="481013"/>
            <a:chOff x="288" y="2208"/>
            <a:chExt cx="3330" cy="303"/>
          </a:xfrm>
        </p:grpSpPr>
        <p:graphicFrame>
          <p:nvGraphicFramePr>
            <p:cNvPr id="6157" name="Object 4">
              <a:extLst>
                <a:ext uri="{FF2B5EF4-FFF2-40B4-BE49-F238E27FC236}">
                  <a16:creationId xmlns:a16="http://schemas.microsoft.com/office/drawing/2014/main" id="{85BB3D6B-4847-4404-9FA6-AAC450AF45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2208"/>
            <a:ext cx="206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49400" imgH="228600" progId="Equation.DSMT4">
                    <p:embed/>
                  </p:oleObj>
                </mc:Choice>
                <mc:Fallback>
                  <p:oleObj name="Equation" r:id="rId8" imgW="15494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208"/>
                          <a:ext cx="206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8" name="Text Box 16">
              <a:extLst>
                <a:ext uri="{FF2B5EF4-FFF2-40B4-BE49-F238E27FC236}">
                  <a16:creationId xmlns:a16="http://schemas.microsoft.com/office/drawing/2014/main" id="{8F7DE05B-B90B-4B31-AFE7-91B9BB3FA6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4" y="2208"/>
              <a:ext cx="8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2</a:t>
              </a:r>
              <a:r>
                <a:rPr lang="en-US" altLang="es-CO" sz="1800" baseline="30000">
                  <a:latin typeface="Arial" panose="020B0604020202020204" pitchFamily="34" charset="0"/>
                </a:rPr>
                <a:t>-(-6)</a:t>
              </a:r>
              <a:r>
                <a:rPr lang="en-US" altLang="es-CO" sz="1800">
                  <a:latin typeface="Arial" panose="020B0604020202020204" pitchFamily="34" charset="0"/>
                </a:rPr>
                <a:t> = 64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6" name="Group 25">
            <a:extLst>
              <a:ext uri="{FF2B5EF4-FFF2-40B4-BE49-F238E27FC236}">
                <a16:creationId xmlns:a16="http://schemas.microsoft.com/office/drawing/2014/main" id="{2F4612D4-A2FF-4989-9E65-7D9BD5A31ABF}"/>
              </a:ext>
            </a:extLst>
          </p:cNvPr>
          <p:cNvGrpSpPr>
            <a:grpSpLocks/>
          </p:cNvGrpSpPr>
          <p:nvPr/>
        </p:nvGrpSpPr>
        <p:grpSpPr bwMode="auto">
          <a:xfrm>
            <a:off x="0" y="4343400"/>
            <a:ext cx="4435475" cy="2019300"/>
            <a:chOff x="0" y="2736"/>
            <a:chExt cx="2794" cy="1272"/>
          </a:xfrm>
        </p:grpSpPr>
        <p:graphicFrame>
          <p:nvGraphicFramePr>
            <p:cNvPr id="6155" name="Object 3">
              <a:extLst>
                <a:ext uri="{FF2B5EF4-FFF2-40B4-BE49-F238E27FC236}">
                  <a16:creationId xmlns:a16="http://schemas.microsoft.com/office/drawing/2014/main" id="{B14A6115-8231-41D9-A923-DA40D6695E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3360"/>
            <a:ext cx="1728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95400" imgH="482600" progId="Equation.DSMT4">
                    <p:embed/>
                  </p:oleObj>
                </mc:Choice>
                <mc:Fallback>
                  <p:oleObj name="Equation" r:id="rId10" imgW="1295400" imgH="482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360"/>
                          <a:ext cx="1728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6" name="Text Box 17">
              <a:extLst>
                <a:ext uri="{FF2B5EF4-FFF2-40B4-BE49-F238E27FC236}">
                  <a16:creationId xmlns:a16="http://schemas.microsoft.com/office/drawing/2014/main" id="{780DF9FC-10DC-4393-B922-2F639F12E7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736"/>
              <a:ext cx="279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With a calculator you can convert millimetres to Phi: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7" name="Group 19">
            <a:extLst>
              <a:ext uri="{FF2B5EF4-FFF2-40B4-BE49-F238E27FC236}">
                <a16:creationId xmlns:a16="http://schemas.microsoft.com/office/drawing/2014/main" id="{DBCECD4F-3913-486C-B4AB-BD853B4E3894}"/>
              </a:ext>
            </a:extLst>
          </p:cNvPr>
          <p:cNvGrpSpPr>
            <a:grpSpLocks/>
          </p:cNvGrpSpPr>
          <p:nvPr/>
        </p:nvGrpSpPr>
        <p:grpSpPr bwMode="auto">
          <a:xfrm>
            <a:off x="4675188" y="4343400"/>
            <a:ext cx="4537075" cy="1627188"/>
            <a:chOff x="2945" y="3024"/>
            <a:chExt cx="2858" cy="1025"/>
          </a:xfrm>
        </p:grpSpPr>
        <p:graphicFrame>
          <p:nvGraphicFramePr>
            <p:cNvPr id="6153" name="Object 2">
              <a:extLst>
                <a:ext uri="{FF2B5EF4-FFF2-40B4-BE49-F238E27FC236}">
                  <a16:creationId xmlns:a16="http://schemas.microsoft.com/office/drawing/2014/main" id="{8D150FEB-26F3-4007-8998-DB1D7B02C1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3744"/>
            <a:ext cx="1106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25500" imgH="228600" progId="Equation.DSMT4">
                    <p:embed/>
                  </p:oleObj>
                </mc:Choice>
                <mc:Fallback>
                  <p:oleObj name="Equation" r:id="rId12" imgW="8255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744"/>
                          <a:ext cx="1106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Rectangle 18">
              <a:extLst>
                <a:ext uri="{FF2B5EF4-FFF2-40B4-BE49-F238E27FC236}">
                  <a16:creationId xmlns:a16="http://schemas.microsoft.com/office/drawing/2014/main" id="{C7559903-971F-4295-A418-817BCDCD1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5" y="3024"/>
              <a:ext cx="28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s-CO" sz="1800">
                  <a:latin typeface="Arial" panose="020B0604020202020204" pitchFamily="34" charset="0"/>
                </a:rPr>
                <a:t>You can convert Phi to millimetres:</a:t>
              </a:r>
              <a:endParaRPr lang="en-CA" altLang="es-CO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sli2-21">
            <a:extLst>
              <a:ext uri="{FF2B5EF4-FFF2-40B4-BE49-F238E27FC236}">
                <a16:creationId xmlns:a16="http://schemas.microsoft.com/office/drawing/2014/main" id="{863732EE-BDE6-4782-94CA-66F673B813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60750"/>
            <a:ext cx="7010400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3" name="Picture 3" descr="shapechange1">
            <a:extLst>
              <a:ext uri="{FF2B5EF4-FFF2-40B4-BE49-F238E27FC236}">
                <a16:creationId xmlns:a16="http://schemas.microsoft.com/office/drawing/2014/main" id="{08863C3B-AA91-4485-ACC2-678D330F29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828800"/>
            <a:ext cx="1341438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4" name="Picture 4" descr="shapechange2">
            <a:extLst>
              <a:ext uri="{FF2B5EF4-FFF2-40B4-BE49-F238E27FC236}">
                <a16:creationId xmlns:a16="http://schemas.microsoft.com/office/drawing/2014/main" id="{52207FB2-75AD-4279-9D2B-7DC444AF08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1670050"/>
            <a:ext cx="1570037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49" name="Picture 5" descr="shapechange3">
            <a:extLst>
              <a:ext uri="{FF2B5EF4-FFF2-40B4-BE49-F238E27FC236}">
                <a16:creationId xmlns:a16="http://schemas.microsoft.com/office/drawing/2014/main" id="{CC39FCB0-FD28-45BF-B1D9-F6D4EC1500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703388"/>
            <a:ext cx="1562100" cy="172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6" name="Text Box 6">
            <a:extLst>
              <a:ext uri="{FF2B5EF4-FFF2-40B4-BE49-F238E27FC236}">
                <a16:creationId xmlns:a16="http://schemas.microsoft.com/office/drawing/2014/main" id="{4104EA8C-411C-44AD-9276-A9544F8F5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269875"/>
            <a:ext cx="9083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As the particle becomes rounder, larger and larger masses of material must be removed to cause a comparable increase in roundness.</a:t>
            </a:r>
            <a:endParaRPr lang="en-CA" altLang="es-CO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>
            <a:extLst>
              <a:ext uri="{FF2B5EF4-FFF2-40B4-BE49-F238E27FC236}">
                <a16:creationId xmlns:a16="http://schemas.microsoft.com/office/drawing/2014/main" id="{6169DD3D-C16C-44D5-B059-02E3AACFFD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117475"/>
            <a:ext cx="9083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Gravel size material changes shape relatively rapidly with transport in comparison to sand size material.</a:t>
            </a:r>
            <a:endParaRPr lang="en-CA" altLang="es-CO" sz="1800"/>
          </a:p>
        </p:txBody>
      </p:sp>
      <p:sp>
        <p:nvSpPr>
          <p:cNvPr id="136195" name="Text Box 3">
            <a:extLst>
              <a:ext uri="{FF2B5EF4-FFF2-40B4-BE49-F238E27FC236}">
                <a16:creationId xmlns:a16="http://schemas.microsoft.com/office/drawing/2014/main" id="{38DEF092-A5F6-499B-B847-6733433E8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60475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Shape change in sand can be inferred from rates of change of weight of particles with transport; changes in shape require changes in mass.</a:t>
            </a:r>
            <a:endParaRPr lang="en-CA" altLang="es-CO" sz="1800"/>
          </a:p>
        </p:txBody>
      </p:sp>
      <p:sp>
        <p:nvSpPr>
          <p:cNvPr id="136196" name="Text Box 4">
            <a:extLst>
              <a:ext uri="{FF2B5EF4-FFF2-40B4-BE49-F238E27FC236}">
                <a16:creationId xmlns:a16="http://schemas.microsoft.com/office/drawing/2014/main" id="{B28B03E5-5C44-467A-BA02-027D306D4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0"/>
            <a:ext cx="9144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For quartz grains in the size range 2 mm to 0.05 mm, that are transported in water, the weight loss is &lt;0.1% per 1000 km of transport (the rate is doubled for feldspars).</a:t>
            </a:r>
            <a:endParaRPr lang="en-CA" altLang="es-CO" sz="1800"/>
          </a:p>
        </p:txBody>
      </p:sp>
      <p:sp>
        <p:nvSpPr>
          <p:cNvPr id="136197" name="Text Box 5">
            <a:extLst>
              <a:ext uri="{FF2B5EF4-FFF2-40B4-BE49-F238E27FC236}">
                <a16:creationId xmlns:a16="http://schemas.microsoft.com/office/drawing/2014/main" id="{BA6E3356-36FF-4CC0-BA18-2EB75A318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For quartz grains finer than 0.05 mm that are transported in water there is virtually no change in weight with transport.</a:t>
            </a:r>
            <a:endParaRPr lang="en-CA" altLang="es-CO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autoUpdateAnimBg="0"/>
      <p:bldP spid="136196" grpId="0" autoUpdateAnimBg="0"/>
      <p:bldP spid="136197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>
            <a:extLst>
              <a:ext uri="{FF2B5EF4-FFF2-40B4-BE49-F238E27FC236}">
                <a16:creationId xmlns:a16="http://schemas.microsoft.com/office/drawing/2014/main" id="{57820F64-B82A-429D-A7D3-9E1E4B6E7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94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Why so little change in very fine sand?</a:t>
            </a:r>
            <a:endParaRPr lang="en-CA" altLang="es-CO" sz="1800"/>
          </a:p>
        </p:txBody>
      </p:sp>
      <p:sp>
        <p:nvSpPr>
          <p:cNvPr id="137219" name="Text Box 3">
            <a:extLst>
              <a:ext uri="{FF2B5EF4-FFF2-40B4-BE49-F238E27FC236}">
                <a16:creationId xmlns:a16="http://schemas.microsoft.com/office/drawing/2014/main" id="{068F24B7-E54D-4471-9EB5-1E91D791D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9144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Breakage takes place during collisions (between grains and a solid substrate) and depends on the amount of momentum that is exchanged during collisions.</a:t>
            </a:r>
            <a:endParaRPr lang="en-CA" altLang="es-CO" sz="1800"/>
          </a:p>
        </p:txBody>
      </p:sp>
      <p:sp>
        <p:nvSpPr>
          <p:cNvPr id="137220" name="Text Box 4">
            <a:extLst>
              <a:ext uri="{FF2B5EF4-FFF2-40B4-BE49-F238E27FC236}">
                <a16:creationId xmlns:a16="http://schemas.microsoft.com/office/drawing/2014/main" id="{793C0A22-331C-4504-83B3-DB663EFF4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898650"/>
            <a:ext cx="3836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Momentum = mass </a:t>
            </a:r>
            <a:r>
              <a:rPr lang="en-CA" altLang="es-CO" sz="1800">
                <a:latin typeface="Symbol" panose="05050102010706020507" pitchFamily="18" charset="2"/>
              </a:rPr>
              <a:t>´</a:t>
            </a:r>
            <a:r>
              <a:rPr lang="en-US" altLang="es-CO" sz="1800"/>
              <a:t> velocity</a:t>
            </a:r>
            <a:endParaRPr lang="en-CA" altLang="es-CO" sz="1800"/>
          </a:p>
        </p:txBody>
      </p:sp>
      <p:sp>
        <p:nvSpPr>
          <p:cNvPr id="137221" name="Text Box 5">
            <a:extLst>
              <a:ext uri="{FF2B5EF4-FFF2-40B4-BE49-F238E27FC236}">
                <a16:creationId xmlns:a16="http://schemas.microsoft.com/office/drawing/2014/main" id="{F290EFC1-DC6A-42F6-B03B-12DFCCC4F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06675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Very fine sand, silt and clay particles have very small mass so that they have little momentum.</a:t>
            </a:r>
            <a:endParaRPr lang="en-CA" altLang="es-CO" sz="1800"/>
          </a:p>
        </p:txBody>
      </p:sp>
      <p:sp>
        <p:nvSpPr>
          <p:cNvPr id="137222" name="Text Box 6">
            <a:extLst>
              <a:ext uri="{FF2B5EF4-FFF2-40B4-BE49-F238E27FC236}">
                <a16:creationId xmlns:a16="http://schemas.microsoft.com/office/drawing/2014/main" id="{70CB960B-F36C-4C96-B8B5-8D88568DC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36950"/>
            <a:ext cx="9144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During collisions there is little momentum exchanged and, therefore, little breakage which is required to change the mass and shape of the grains.</a:t>
            </a:r>
            <a:endParaRPr lang="en-CA" altLang="es-CO" sz="1800"/>
          </a:p>
        </p:txBody>
      </p:sp>
      <p:sp>
        <p:nvSpPr>
          <p:cNvPr id="137223" name="Text Box 7">
            <a:extLst>
              <a:ext uri="{FF2B5EF4-FFF2-40B4-BE49-F238E27FC236}">
                <a16:creationId xmlns:a16="http://schemas.microsoft.com/office/drawing/2014/main" id="{1744B384-7654-458A-9EEE-172848750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92675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Momentum is further reduced when transport is in water because the buoyant force reduces its effective weight.</a:t>
            </a:r>
            <a:endParaRPr lang="en-CA" altLang="es-CO" sz="1800"/>
          </a:p>
        </p:txBody>
      </p:sp>
      <p:sp>
        <p:nvSpPr>
          <p:cNvPr id="137224" name="Text Box 8">
            <a:extLst>
              <a:ext uri="{FF2B5EF4-FFF2-40B4-BE49-F238E27FC236}">
                <a16:creationId xmlns:a16="http://schemas.microsoft.com/office/drawing/2014/main" id="{98A738D9-C86D-4BE8-9AD2-192930E6D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59475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Most of the particle’s momentum is used in “pushing” the water as the particle moves, losing momentum due to the viscosity of the water.</a:t>
            </a:r>
            <a:endParaRPr lang="en-CA" altLang="es-CO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autoUpdateAnimBg="0"/>
      <p:bldP spid="137220" grpId="0" autoUpdateAnimBg="0"/>
      <p:bldP spid="137221" grpId="0" autoUpdateAnimBg="0"/>
      <p:bldP spid="137222" grpId="0" autoUpdateAnimBg="0"/>
      <p:bldP spid="137223" grpId="0" autoUpdateAnimBg="0"/>
      <p:bldP spid="137224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>
            <a:extLst>
              <a:ext uri="{FF2B5EF4-FFF2-40B4-BE49-F238E27FC236}">
                <a16:creationId xmlns:a16="http://schemas.microsoft.com/office/drawing/2014/main" id="{AF505302-C6BD-4C29-8F25-37EE8C940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117475"/>
            <a:ext cx="9083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When transport is in water there is little momentum to cause breakage and change in shape.</a:t>
            </a:r>
            <a:endParaRPr lang="en-CA" altLang="es-CO" sz="1800"/>
          </a:p>
        </p:txBody>
      </p:sp>
      <p:sp>
        <p:nvSpPr>
          <p:cNvPr id="138243" name="Text Box 3">
            <a:extLst>
              <a:ext uri="{FF2B5EF4-FFF2-40B4-BE49-F238E27FC236}">
                <a16:creationId xmlns:a16="http://schemas.microsoft.com/office/drawing/2014/main" id="{3A27639C-430D-492D-9BFA-B5EAEABC0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3276600"/>
            <a:ext cx="9083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Transport by wind is more effective in changing the shape of fine grains.</a:t>
            </a:r>
            <a:endParaRPr lang="en-CA" altLang="es-CO" sz="1800"/>
          </a:p>
        </p:txBody>
      </p:sp>
      <p:sp>
        <p:nvSpPr>
          <p:cNvPr id="138244" name="Text Box 4">
            <a:extLst>
              <a:ext uri="{FF2B5EF4-FFF2-40B4-BE49-F238E27FC236}">
                <a16:creationId xmlns:a16="http://schemas.microsoft.com/office/drawing/2014/main" id="{A36056BC-2D81-412D-95A0-B79F4D67E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4038600"/>
            <a:ext cx="9083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Air has low density (little buoyant force) and very low viscosity so that there is more momentum exchanged during collisions.</a:t>
            </a:r>
            <a:endParaRPr lang="en-CA" altLang="es-CO" sz="1800"/>
          </a:p>
        </p:txBody>
      </p:sp>
      <p:sp>
        <p:nvSpPr>
          <p:cNvPr id="138245" name="Text Box 5">
            <a:extLst>
              <a:ext uri="{FF2B5EF4-FFF2-40B4-BE49-F238E27FC236}">
                <a16:creationId xmlns:a16="http://schemas.microsoft.com/office/drawing/2014/main" id="{CDB320C7-78E2-41D8-AFE3-54BCA8928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5257800"/>
            <a:ext cx="9083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Rate of weight loss is 100 to 1000 times that when transport is in water.</a:t>
            </a:r>
            <a:endParaRPr lang="en-CA" altLang="es-CO" sz="1800"/>
          </a:p>
        </p:txBody>
      </p:sp>
      <p:sp>
        <p:nvSpPr>
          <p:cNvPr id="138246" name="Text Box 6">
            <a:extLst>
              <a:ext uri="{FF2B5EF4-FFF2-40B4-BE49-F238E27FC236}">
                <a16:creationId xmlns:a16="http://schemas.microsoft.com/office/drawing/2014/main" id="{41DFD34E-D3D5-4D8D-9E7F-7EC602532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47800"/>
            <a:ext cx="90836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/>
              <a:t>Finally, we’ll see later that particles finer than 0.05 mm are transported  in suspension (floating in the water column), further reducing the chances of shape-changing collisions.</a:t>
            </a:r>
            <a:endParaRPr lang="en-CA" altLang="es-CO" sz="1800"/>
          </a:p>
        </p:txBody>
      </p:sp>
      <p:sp>
        <p:nvSpPr>
          <p:cNvPr id="138247" name="Text Box 7">
            <a:extLst>
              <a:ext uri="{FF2B5EF4-FFF2-40B4-BE49-F238E27FC236}">
                <a16:creationId xmlns:a16="http://schemas.microsoft.com/office/drawing/2014/main" id="{331BAF77-4E5E-450B-A093-4DF103CE2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5908675"/>
            <a:ext cx="729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s-CO" sz="1800"/>
              <a:t>Eolian desert sands tend to have relatively high spheric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autoUpdateAnimBg="0"/>
      <p:bldP spid="138244" grpId="0" autoUpdateAnimBg="0"/>
      <p:bldP spid="138245" grpId="0" autoUpdateAnimBg="0"/>
      <p:bldP spid="138246" grpId="0" autoUpdateAnimBg="0"/>
      <p:bldP spid="138247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8A06DFE0-0D2E-40EC-B309-74BE4D8893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CR" altLang="es-CO"/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5B11FF5E-E002-4AEE-B6D7-08E88681AE7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R" altLang="es-CO"/>
          </a:p>
        </p:txBody>
      </p:sp>
      <p:pic>
        <p:nvPicPr>
          <p:cNvPr id="75780" name="Picture 4" descr="8">
            <a:extLst>
              <a:ext uri="{FF2B5EF4-FFF2-40B4-BE49-F238E27FC236}">
                <a16:creationId xmlns:a16="http://schemas.microsoft.com/office/drawing/2014/main" id="{EAAF9B7E-1FCE-4B39-8299-60B6F9EE1A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14350" y="-381000"/>
            <a:ext cx="10172700" cy="76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B14AD6A-F419-43C2-A680-D346B1878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4" name="AutoShape 2">
            <a:extLst>
              <a:ext uri="{FF2B5EF4-FFF2-40B4-BE49-F238E27FC236}">
                <a16:creationId xmlns:a16="http://schemas.microsoft.com/office/drawing/2014/main" id="{194C9FD2-0B40-F414-7DA4-FACA5309193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O"/>
          </a:p>
        </p:txBody>
      </p:sp>
      <p:pic>
        <p:nvPicPr>
          <p:cNvPr id="7" name="Marcador de contenido 6" descr="Imagen que contiene animal&#10;&#10;Descripción generada automáticamente">
            <a:extLst>
              <a:ext uri="{FF2B5EF4-FFF2-40B4-BE49-F238E27FC236}">
                <a16:creationId xmlns:a16="http://schemas.microsoft.com/office/drawing/2014/main" id="{FC825FDA-8A53-F8D5-04B3-FA819877C9B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7015" y="607616"/>
            <a:ext cx="7785169" cy="2952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Imagen 8">
            <a:extLst>
              <a:ext uri="{FF2B5EF4-FFF2-40B4-BE49-F238E27FC236}">
                <a16:creationId xmlns:a16="http://schemas.microsoft.com/office/drawing/2014/main" id="{BC9B7C75-3280-77E7-D333-9F1F581BB5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820120"/>
            <a:ext cx="8731697" cy="892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19488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Imagen 1">
            <a:extLst>
              <a:ext uri="{FF2B5EF4-FFF2-40B4-BE49-F238E27FC236}">
                <a16:creationId xmlns:a16="http://schemas.microsoft.com/office/drawing/2014/main" id="{EE209D5F-75C3-483B-9C81-DE2D3EF379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" y="692150"/>
            <a:ext cx="7708900" cy="547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1 Imagen">
            <a:extLst>
              <a:ext uri="{FF2B5EF4-FFF2-40B4-BE49-F238E27FC236}">
                <a16:creationId xmlns:a16="http://schemas.microsoft.com/office/drawing/2014/main" id="{88E025A6-3853-4BFF-97E9-6A388FB301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1913" y="1928813"/>
            <a:ext cx="9047163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6893A74-0547-4DA6-B5E7-A96347FA5A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DCE2F5F1-77C6-4F18-9FAD-950F431195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39915" y="5370688"/>
            <a:ext cx="5671411" cy="630062"/>
          </a:xfrm>
        </p:spPr>
        <p:txBody>
          <a:bodyPr>
            <a:normAutofit fontScale="92500" lnSpcReduction="20000"/>
          </a:bodyPr>
          <a:lstStyle/>
          <a:p>
            <a:r>
              <a:rPr lang="en-US" sz="1350" dirty="0"/>
              <a:t>(a) Stages of textural maturity of sands depicted as a function of input of kinetic energy. (b) Relationship of maturity and depositional environment</a:t>
            </a:r>
            <a:r>
              <a:rPr lang="en-US" dirty="0"/>
              <a:t>.</a:t>
            </a:r>
            <a:endParaRPr lang="es-CO" dirty="0"/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16B30B1A-7405-466C-9055-732A901F12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3044" y="961864"/>
            <a:ext cx="4283417" cy="4393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38297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Imagen 4">
            <a:extLst>
              <a:ext uri="{FF2B5EF4-FFF2-40B4-BE49-F238E27FC236}">
                <a16:creationId xmlns:a16="http://schemas.microsoft.com/office/drawing/2014/main" id="{278DF162-C30A-41E5-A0AC-F838991BAE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sli2-7">
            <a:extLst>
              <a:ext uri="{FF2B5EF4-FFF2-40B4-BE49-F238E27FC236}">
                <a16:creationId xmlns:a16="http://schemas.microsoft.com/office/drawing/2014/main" id="{9119FFB9-2FB5-475B-B1C1-B790E87E01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1752600"/>
            <a:ext cx="6324600" cy="492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3">
            <a:extLst>
              <a:ext uri="{FF2B5EF4-FFF2-40B4-BE49-F238E27FC236}">
                <a16:creationId xmlns:a16="http://schemas.microsoft.com/office/drawing/2014/main" id="{4C62047C-AB81-47C7-B91C-67EAC836F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3675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Note that when grain size is plotted as phi units grain size becomes smaller towards the right.</a:t>
            </a:r>
            <a:endParaRPr lang="en-CA" altLang="es-CO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6893A74-0547-4DA6-B5E7-A96347FA5A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DCE2F5F1-77C6-4F18-9FAD-950F431195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39915" y="5370688"/>
            <a:ext cx="5671411" cy="630062"/>
          </a:xfrm>
        </p:spPr>
        <p:txBody>
          <a:bodyPr>
            <a:normAutofit fontScale="92500" lnSpcReduction="20000"/>
          </a:bodyPr>
          <a:lstStyle/>
          <a:p>
            <a:r>
              <a:rPr lang="en-US" sz="1350" dirty="0"/>
              <a:t>(a) Stages of textural maturity of sands depicted as a function of input of kinetic energy. (b) Relationship of maturity and depositional environment</a:t>
            </a:r>
            <a:r>
              <a:rPr lang="en-US" dirty="0"/>
              <a:t>.</a:t>
            </a:r>
            <a:endParaRPr lang="es-CO" dirty="0"/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16B30B1A-7405-466C-9055-732A901F12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3044" y="961864"/>
            <a:ext cx="4283417" cy="4393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23360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E7D066D-09B0-4591-9036-FF319B0B73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CO"/>
          </a:p>
        </p:txBody>
      </p:sp>
      <p:pic>
        <p:nvPicPr>
          <p:cNvPr id="5" name="Marcador de contenido 4" descr="Diagrama&#10;&#10;Descripción generada automáticamente">
            <a:extLst>
              <a:ext uri="{FF2B5EF4-FFF2-40B4-BE49-F238E27FC236}">
                <a16:creationId xmlns:a16="http://schemas.microsoft.com/office/drawing/2014/main" id="{56173522-316A-3E31-F1FC-49FDD3224E8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870" y="1088740"/>
            <a:ext cx="7100260" cy="4680520"/>
          </a:xfrm>
        </p:spPr>
      </p:pic>
    </p:spTree>
    <p:extLst>
      <p:ext uri="{BB962C8B-B14F-4D97-AF65-F5344CB8AC3E}">
        <p14:creationId xmlns:p14="http://schemas.microsoft.com/office/powerpoint/2010/main" val="23320755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1 Imagen">
            <a:extLst>
              <a:ext uri="{FF2B5EF4-FFF2-40B4-BE49-F238E27FC236}">
                <a16:creationId xmlns:a16="http://schemas.microsoft.com/office/drawing/2014/main" id="{596F3BA0-5C9C-4FF8-98C7-A17F682337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890588"/>
            <a:ext cx="8562975" cy="507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Imagen 1">
            <a:extLst>
              <a:ext uri="{FF2B5EF4-FFF2-40B4-BE49-F238E27FC236}">
                <a16:creationId xmlns:a16="http://schemas.microsoft.com/office/drawing/2014/main" id="{CB572829-7542-4272-BC03-74D5CD2E4B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96312650-883B-4037-9FAF-838855486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280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 b="1">
                <a:latin typeface="Arial" panose="020B0604020202020204" pitchFamily="34" charset="0"/>
              </a:rPr>
              <a:t>V.  Describing Grain Size Distributions</a:t>
            </a:r>
            <a:endParaRPr lang="en-CA" altLang="es-CO" sz="1800" b="1">
              <a:latin typeface="Arial" panose="020B0604020202020204" pitchFamily="34" charset="0"/>
            </a:endParaRPr>
          </a:p>
        </p:txBody>
      </p:sp>
      <p:sp>
        <p:nvSpPr>
          <p:cNvPr id="10243" name="Text Box 4">
            <a:extLst>
              <a:ext uri="{FF2B5EF4-FFF2-40B4-BE49-F238E27FC236}">
                <a16:creationId xmlns:a16="http://schemas.microsoft.com/office/drawing/2014/main" id="{B6B42345-58FB-46F9-AB97-CF2B21B71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43000"/>
            <a:ext cx="819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>
                <a:latin typeface="Arial" panose="020B0604020202020204" pitchFamily="34" charset="0"/>
              </a:rPr>
              <a:t>Data on grain size distributions are normally collected by sieving.</a:t>
            </a:r>
            <a:endParaRPr lang="en-CA" altLang="es-CO" sz="1800">
              <a:latin typeface="Arial" panose="020B0604020202020204" pitchFamily="34" charset="0"/>
            </a:endParaRPr>
          </a:p>
        </p:txBody>
      </p:sp>
      <p:graphicFrame>
        <p:nvGraphicFramePr>
          <p:cNvPr id="54527" name="Group 255">
            <a:extLst>
              <a:ext uri="{FF2B5EF4-FFF2-40B4-BE49-F238E27FC236}">
                <a16:creationId xmlns:a16="http://schemas.microsoft.com/office/drawing/2014/main" id="{38F35481-3675-4D22-A423-087E7EF2FBC6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1828800"/>
          <a:ext cx="8229600" cy="4840290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949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 Grain Size Class (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f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 Weigh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grams)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 Weigh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%)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 Cumulative Weight (%)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0.5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0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3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3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42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6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9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76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.9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.8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92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.9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.7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5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96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9.3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.0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74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0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96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9.3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9.3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5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92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.9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5.2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0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76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.9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4.1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5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42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6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8.7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0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0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3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0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otal: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.92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0</a:t>
                      </a:r>
                      <a:endParaRPr kumimoji="0" lang="en-CA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0293" name="Text Box 249">
            <a:extLst>
              <a:ext uri="{FF2B5EF4-FFF2-40B4-BE49-F238E27FC236}">
                <a16:creationId xmlns:a16="http://schemas.microsoft.com/office/drawing/2014/main" id="{63C2F595-F7BD-4642-B5EB-CDCBF12FA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2671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O" sz="1800" b="1">
                <a:latin typeface="Arial" panose="020B0604020202020204" pitchFamily="34" charset="0"/>
              </a:rPr>
              <a:t>a)  Grain Size Data</a:t>
            </a:r>
            <a:endParaRPr lang="en-CA" altLang="es-CO" sz="18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73</TotalTime>
  <Words>2365</Words>
  <Application>Microsoft Office PowerPoint</Application>
  <PresentationFormat>Presentación en pantalla (4:3)</PresentationFormat>
  <Paragraphs>332</Paragraphs>
  <Slides>61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61</vt:i4>
      </vt:variant>
    </vt:vector>
  </HeadingPairs>
  <TitlesOfParts>
    <vt:vector size="68" baseType="lpstr">
      <vt:lpstr>Arial</vt:lpstr>
      <vt:lpstr>Calibri</vt:lpstr>
      <vt:lpstr>Symbol</vt:lpstr>
      <vt:lpstr>Times New Roman</vt:lpstr>
      <vt:lpstr>Tema de Office</vt:lpstr>
      <vt:lpstr>Equation.3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Ing. Geólog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Carlos Alberto Guzmán López</dc:creator>
  <cp:lastModifiedBy>carlos alberto guzman lopex</cp:lastModifiedBy>
  <cp:revision>64</cp:revision>
  <dcterms:created xsi:type="dcterms:W3CDTF">2008-04-22T20:45:09Z</dcterms:created>
  <dcterms:modified xsi:type="dcterms:W3CDTF">2026-03-11T02:41:39Z</dcterms:modified>
</cp:coreProperties>
</file>